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5273D" w:rsidRDefault="0025273D" w:rsidP="00A600B6">
      <w:pPr>
        <w:rPr>
          <w:rFonts w:hint="cs"/>
          <w:b/>
          <w:bCs/>
          <w:sz w:val="28"/>
          <w:szCs w:val="28"/>
          <w:rtl/>
          <w:lang w:val="fr-FR" w:bidi="ar-DZ"/>
        </w:rPr>
      </w:pPr>
      <w:bookmarkStart w:id="0" w:name="_GoBack"/>
      <w:bookmarkEnd w:id="0"/>
    </w:p>
    <w:p w:rsidR="00A600B6" w:rsidRPr="000B47A4" w:rsidRDefault="0077190A" w:rsidP="00A600B6">
      <w:p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noProof/>
          <w:sz w:val="28"/>
          <w:szCs w:val="28"/>
          <w:rtl/>
        </w:rPr>
        <mc:AlternateContent>
          <mc:Choice Requires="wps">
            <w:drawing>
              <wp:anchor distT="0" distB="0" distL="114300" distR="114300" simplePos="0" relativeHeight="251657728" behindDoc="0" locked="0" layoutInCell="1" allowOverlap="1">
                <wp:simplePos x="0" y="0"/>
                <wp:positionH relativeFrom="column">
                  <wp:posOffset>2849880</wp:posOffset>
                </wp:positionH>
                <wp:positionV relativeFrom="paragraph">
                  <wp:posOffset>48260</wp:posOffset>
                </wp:positionV>
                <wp:extent cx="2101215" cy="396240"/>
                <wp:effectExtent l="6350" t="5080" r="6985" b="8255"/>
                <wp:wrapNone/>
                <wp:docPr id="1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01215" cy="396240"/>
                        </a:xfrm>
                        <a:prstGeom prst="roundRect">
                          <a:avLst>
                            <a:gd name="adj" fmla="val 30370"/>
                          </a:avLst>
                        </a:prstGeom>
                        <a:gradFill rotWithShape="1">
                          <a:gsLst>
                            <a:gs pos="0">
                              <a:srgbClr val="FFFFFF"/>
                            </a:gs>
                            <a:gs pos="100000">
                              <a:srgbClr val="00FFFF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A600B6" w:rsidRPr="000B47A4" w:rsidRDefault="00A600B6" w:rsidP="00A600B6">
                            <w:pPr>
                              <w:jc w:val="center"/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مخطط </w:t>
                            </w:r>
                            <w:proofErr w:type="spellStart"/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>التعلمات</w:t>
                            </w:r>
                            <w:proofErr w:type="spellEnd"/>
                            <w:r>
                              <w:rPr>
                                <w:rFonts w:hint="cs"/>
                                <w:b/>
                                <w:bCs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السنوية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" o:spid="_x0000_s1026" style="position:absolute;left:0;text-align:left;margin-left:224.4pt;margin-top:3.8pt;width:165.45pt;height:31.2pt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990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" strokecolor="red">
                <v:fill color2="aqua" rotate="t" focus="100%" type="gradient"/>
                <v:textbox>
                  <w:txbxContent>
                    <w:p w:rsidR="00A600B6" w:rsidRPr="000B47A4" w:rsidRDefault="00A600B6" w:rsidP="00A600B6">
                      <w:pPr>
                        <w:jc w:val="center"/>
                        <w:rPr>
                          <w:rFonts w:hint="cs"/>
                          <w:b/>
                          <w:bCs/>
                          <w:sz w:val="32"/>
                          <w:szCs w:val="32"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مخطط </w:t>
                      </w:r>
                      <w:proofErr w:type="spellStart"/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>التعلمات</w:t>
                      </w:r>
                      <w:proofErr w:type="spellEnd"/>
                      <w:r>
                        <w:rPr>
                          <w:rFonts w:hint="cs"/>
                          <w:b/>
                          <w:bCs/>
                          <w:sz w:val="32"/>
                          <w:szCs w:val="32"/>
                          <w:rtl/>
                          <w:lang w:bidi="ar-DZ"/>
                        </w:rPr>
                        <w:t xml:space="preserve"> السنوية</w:t>
                      </w:r>
                    </w:p>
                  </w:txbxContent>
                </v:textbox>
              </v:roundrect>
            </w:pict>
          </mc:Fallback>
        </mc:AlternateContent>
      </w:r>
      <w:r w:rsidR="009A4463"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  <w:proofErr w:type="gramStart"/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>متوسط</w:t>
      </w:r>
      <w:r w:rsidR="00A600B6">
        <w:rPr>
          <w:rFonts w:hint="cs"/>
          <w:b/>
          <w:bCs/>
          <w:sz w:val="28"/>
          <w:szCs w:val="28"/>
          <w:rtl/>
          <w:lang w:val="fr-FR" w:bidi="ar-DZ"/>
        </w:rPr>
        <w:t>ــ</w:t>
      </w:r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>ة :</w:t>
      </w:r>
      <w:proofErr w:type="gramEnd"/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="00A600B6">
        <w:rPr>
          <w:sz w:val="16"/>
          <w:szCs w:val="16"/>
          <w:lang w:val="fr-FR" w:bidi="ar-DZ"/>
        </w:rPr>
        <w:t xml:space="preserve">                                                                       </w:t>
      </w:r>
      <w:r w:rsidR="00A600B6">
        <w:rPr>
          <w:rFonts w:hint="cs"/>
          <w:b/>
          <w:bCs/>
          <w:sz w:val="28"/>
          <w:szCs w:val="28"/>
          <w:rtl/>
          <w:lang w:val="fr-FR" w:bidi="ar-DZ"/>
        </w:rPr>
        <w:t xml:space="preserve">                                            </w:t>
      </w:r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 xml:space="preserve">   </w:t>
      </w:r>
      <w:r w:rsidR="00044823">
        <w:rPr>
          <w:rFonts w:hint="cs"/>
          <w:b/>
          <w:bCs/>
          <w:sz w:val="28"/>
          <w:szCs w:val="28"/>
          <w:rtl/>
          <w:lang w:val="fr-FR" w:bidi="ar-DZ"/>
        </w:rPr>
        <w:t xml:space="preserve">     </w:t>
      </w:r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 xml:space="preserve">     </w:t>
      </w:r>
      <w:r w:rsidR="00A600B6">
        <w:rPr>
          <w:rFonts w:hint="cs"/>
          <w:b/>
          <w:bCs/>
          <w:sz w:val="28"/>
          <w:szCs w:val="28"/>
          <w:rtl/>
          <w:lang w:val="fr-FR" w:bidi="ar-DZ"/>
        </w:rPr>
        <w:t xml:space="preserve">السنة الدراسية : </w:t>
      </w:r>
      <w:r w:rsidR="00A600B6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>2016</w:t>
      </w:r>
      <w:r w:rsidR="00A600B6" w:rsidRPr="00120CEC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 xml:space="preserve">  / </w:t>
      </w:r>
      <w:r w:rsidR="00A600B6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>2017</w:t>
      </w:r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</w:p>
    <w:p w:rsidR="00A600B6" w:rsidRDefault="009A4463" w:rsidP="00A600B6">
      <w:pPr>
        <w:rPr>
          <w:rFonts w:hint="cs"/>
          <w:b/>
          <w:bCs/>
          <w:sz w:val="28"/>
          <w:szCs w:val="28"/>
          <w:rtl/>
          <w:lang w:val="fr-FR" w:bidi="ar-DZ"/>
        </w:rPr>
      </w:pPr>
      <w:r>
        <w:rPr>
          <w:rFonts w:hint="cs"/>
          <w:b/>
          <w:bCs/>
          <w:sz w:val="28"/>
          <w:szCs w:val="28"/>
          <w:rtl/>
          <w:lang w:val="fr-FR" w:bidi="ar-DZ"/>
        </w:rPr>
        <w:t xml:space="preserve">  </w:t>
      </w:r>
      <w:proofErr w:type="gramStart"/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>المــــ</w:t>
      </w:r>
      <w:r w:rsidR="00A600B6">
        <w:rPr>
          <w:rFonts w:hint="cs"/>
          <w:b/>
          <w:bCs/>
          <w:sz w:val="28"/>
          <w:szCs w:val="28"/>
          <w:rtl/>
          <w:lang w:val="fr-FR" w:bidi="ar-DZ"/>
        </w:rPr>
        <w:t>ــ</w:t>
      </w:r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>ـادة :</w:t>
      </w:r>
      <w:proofErr w:type="gramEnd"/>
      <w:r w:rsidR="00A600B6">
        <w:rPr>
          <w:rFonts w:hint="cs"/>
          <w:b/>
          <w:bCs/>
          <w:sz w:val="28"/>
          <w:szCs w:val="28"/>
          <w:rtl/>
          <w:lang w:val="fr-FR" w:bidi="ar-DZ"/>
        </w:rPr>
        <w:t xml:space="preserve"> </w:t>
      </w:r>
      <w:r w:rsidR="00A600B6" w:rsidRPr="00120CEC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>ريا</w:t>
      </w:r>
      <w:r w:rsidR="00A600B6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>ض</w:t>
      </w:r>
      <w:r w:rsidR="00A600B6" w:rsidRPr="00120CEC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>يــــ</w:t>
      </w:r>
      <w:r w:rsidR="00A600B6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>ــ</w:t>
      </w:r>
      <w:r w:rsidR="00A600B6" w:rsidRPr="00120CEC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>ــات</w:t>
      </w:r>
      <w:r w:rsidR="00A600B6">
        <w:rPr>
          <w:rFonts w:hint="cs"/>
          <w:b/>
          <w:bCs/>
          <w:sz w:val="28"/>
          <w:szCs w:val="28"/>
          <w:rtl/>
          <w:lang w:val="fr-FR" w:bidi="ar-DZ"/>
        </w:rPr>
        <w:t xml:space="preserve">                                                                       </w:t>
      </w:r>
      <w:r w:rsidR="00044823">
        <w:rPr>
          <w:rFonts w:hint="cs"/>
          <w:b/>
          <w:bCs/>
          <w:sz w:val="28"/>
          <w:szCs w:val="28"/>
          <w:rtl/>
          <w:lang w:val="fr-FR" w:bidi="ar-DZ"/>
        </w:rPr>
        <w:t xml:space="preserve">     </w:t>
      </w:r>
      <w:r w:rsidR="00A600B6">
        <w:rPr>
          <w:rFonts w:hint="cs"/>
          <w:b/>
          <w:bCs/>
          <w:sz w:val="28"/>
          <w:szCs w:val="28"/>
          <w:rtl/>
          <w:lang w:val="fr-FR" w:bidi="ar-DZ"/>
        </w:rPr>
        <w:t xml:space="preserve">   </w:t>
      </w:r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>المستـــ</w:t>
      </w:r>
      <w:r w:rsidR="00A600B6">
        <w:rPr>
          <w:rFonts w:hint="cs"/>
          <w:b/>
          <w:bCs/>
          <w:sz w:val="28"/>
          <w:szCs w:val="28"/>
          <w:rtl/>
          <w:lang w:val="fr-FR" w:bidi="ar-DZ"/>
        </w:rPr>
        <w:t>ـــ</w:t>
      </w:r>
      <w:r w:rsidR="00A600B6" w:rsidRPr="000B47A4">
        <w:rPr>
          <w:rFonts w:hint="cs"/>
          <w:b/>
          <w:bCs/>
          <w:sz w:val="28"/>
          <w:szCs w:val="28"/>
          <w:rtl/>
          <w:lang w:val="fr-FR" w:bidi="ar-DZ"/>
        </w:rPr>
        <w:t xml:space="preserve">ـــوى :  </w:t>
      </w:r>
      <w:r w:rsidR="00A600B6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>1</w:t>
      </w:r>
      <w:r w:rsidR="00A600B6" w:rsidRPr="00120CEC">
        <w:rPr>
          <w:rFonts w:hint="cs"/>
          <w:b/>
          <w:bCs/>
          <w:color w:val="0000FF"/>
          <w:sz w:val="28"/>
          <w:szCs w:val="28"/>
          <w:rtl/>
          <w:lang w:val="fr-FR" w:bidi="ar-DZ"/>
        </w:rPr>
        <w:t xml:space="preserve">  متوســـــــط</w:t>
      </w:r>
    </w:p>
    <w:p w:rsidR="00A600B6" w:rsidRPr="00B150DC" w:rsidRDefault="00A600B6" w:rsidP="00A600B6">
      <w:pPr>
        <w:rPr>
          <w:rFonts w:hint="cs"/>
          <w:b/>
          <w:bCs/>
          <w:sz w:val="16"/>
          <w:szCs w:val="16"/>
          <w:rtl/>
          <w:lang w:val="fr-FR" w:bidi="ar-DZ"/>
        </w:rPr>
      </w:pPr>
    </w:p>
    <w:tbl>
      <w:tblPr>
        <w:bidiVisual/>
        <w:tblW w:w="11436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520"/>
        <w:gridCol w:w="520"/>
        <w:gridCol w:w="473"/>
        <w:gridCol w:w="553"/>
        <w:gridCol w:w="6413"/>
        <w:gridCol w:w="933"/>
        <w:gridCol w:w="560"/>
        <w:gridCol w:w="473"/>
        <w:gridCol w:w="473"/>
        <w:gridCol w:w="518"/>
      </w:tblGrid>
      <w:tr w:rsidR="00536EAA" w:rsidRPr="00EF6C20" w:rsidTr="00EF6C20">
        <w:trPr>
          <w:cantSplit/>
          <w:trHeight w:val="1350"/>
          <w:jc w:val="center"/>
        </w:trPr>
        <w:tc>
          <w:tcPr>
            <w:tcW w:w="520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فص</w:t>
            </w:r>
            <w:r w:rsidR="005D39EF"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ـــــــ</w:t>
            </w: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ل</w:t>
            </w:r>
          </w:p>
        </w:tc>
        <w:tc>
          <w:tcPr>
            <w:tcW w:w="520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مقط</w:t>
            </w:r>
            <w:r w:rsidR="005D39EF"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ــــــ</w:t>
            </w: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ع</w:t>
            </w:r>
          </w:p>
        </w:tc>
        <w:tc>
          <w:tcPr>
            <w:tcW w:w="473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أسابي</w:t>
            </w:r>
            <w:r w:rsidR="005D39EF"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ــــ</w:t>
            </w: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ع</w:t>
            </w:r>
          </w:p>
        </w:tc>
        <w:tc>
          <w:tcPr>
            <w:tcW w:w="553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ميادي</w:t>
            </w:r>
            <w:r w:rsidR="005D39EF"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ـــــ</w:t>
            </w: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ن</w:t>
            </w:r>
          </w:p>
        </w:tc>
        <w:tc>
          <w:tcPr>
            <w:tcW w:w="6413" w:type="dxa"/>
          </w:tcPr>
          <w:p w:rsidR="003C3093" w:rsidRPr="00EF6C20" w:rsidRDefault="003C3093" w:rsidP="00A600B6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3C3093" w:rsidRPr="00EF6C20" w:rsidRDefault="003C3093" w:rsidP="00A600B6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3C3093" w:rsidRPr="00EF6C20" w:rsidRDefault="003C3093" w:rsidP="00EF6C20">
            <w:pPr>
              <w:jc w:val="center"/>
              <w:rPr>
                <w:rFonts w:hint="cs"/>
                <w:b/>
                <w:bCs/>
                <w:color w:val="0000FF"/>
                <w:sz w:val="40"/>
                <w:szCs w:val="4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00FF"/>
                <w:sz w:val="40"/>
                <w:szCs w:val="40"/>
                <w:rtl/>
                <w:lang w:val="fr-FR" w:bidi="ar-DZ"/>
              </w:rPr>
              <w:t>المـــــــوارد</w:t>
            </w:r>
          </w:p>
        </w:tc>
        <w:tc>
          <w:tcPr>
            <w:tcW w:w="933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أنماط وضعيات</w:t>
            </w:r>
          </w:p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لتأسيس الموارد</w:t>
            </w:r>
          </w:p>
        </w:tc>
        <w:tc>
          <w:tcPr>
            <w:tcW w:w="560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تعلم الادماج الجزئي نهائي</w:t>
            </w:r>
          </w:p>
        </w:tc>
        <w:tc>
          <w:tcPr>
            <w:tcW w:w="473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تقوي</w:t>
            </w:r>
            <w:r w:rsidR="005D39EF"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ــــــــــــ</w:t>
            </w: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م</w:t>
            </w:r>
          </w:p>
        </w:tc>
        <w:tc>
          <w:tcPr>
            <w:tcW w:w="473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معالج</w:t>
            </w:r>
            <w:r w:rsidR="005D39EF"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ـــــــــ</w:t>
            </w: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ة</w:t>
            </w:r>
          </w:p>
        </w:tc>
        <w:tc>
          <w:tcPr>
            <w:tcW w:w="518" w:type="dxa"/>
            <w:textDirection w:val="btLr"/>
            <w:vAlign w:val="center"/>
          </w:tcPr>
          <w:p w:rsidR="003C3093" w:rsidRPr="00EF6C20" w:rsidRDefault="003C3093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توقيت الكلي</w:t>
            </w:r>
          </w:p>
        </w:tc>
      </w:tr>
      <w:tr w:rsidR="009C2E35" w:rsidRPr="00EF6C20" w:rsidTr="00EF6C20">
        <w:trPr>
          <w:jc w:val="center"/>
        </w:trPr>
        <w:tc>
          <w:tcPr>
            <w:tcW w:w="520" w:type="dxa"/>
            <w:vMerge w:val="restart"/>
            <w:textDirection w:val="btLr"/>
          </w:tcPr>
          <w:p w:rsidR="009A4463" w:rsidRPr="00EF6C20" w:rsidRDefault="009A4463" w:rsidP="00EF6C20">
            <w:pPr>
              <w:ind w:left="113" w:right="113"/>
              <w:rPr>
                <w:rFonts w:hint="cs"/>
                <w:b/>
                <w:bCs/>
                <w:color w:val="0000FF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 xml:space="preserve">                 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أول                   </w:t>
            </w: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>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أول                     </w:t>
            </w: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>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أول                    </w:t>
            </w: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>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أول                     </w:t>
            </w: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>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أول </w:t>
            </w:r>
          </w:p>
        </w:tc>
        <w:tc>
          <w:tcPr>
            <w:tcW w:w="520" w:type="dxa"/>
          </w:tcPr>
          <w:p w:rsidR="009A4463" w:rsidRPr="00EF6C20" w:rsidRDefault="009A4463" w:rsidP="003C3093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</w:tc>
        <w:tc>
          <w:tcPr>
            <w:tcW w:w="473" w:type="dxa"/>
          </w:tcPr>
          <w:p w:rsidR="009A4463" w:rsidRPr="00EF6C20" w:rsidRDefault="009A4463" w:rsidP="003C3093">
            <w:pPr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/>
                <w:lang w:bidi="ar-DZ"/>
              </w:rPr>
              <w:t>1</w:t>
            </w:r>
          </w:p>
        </w:tc>
        <w:tc>
          <w:tcPr>
            <w:tcW w:w="553" w:type="dxa"/>
          </w:tcPr>
          <w:p w:rsidR="009A4463" w:rsidRPr="00EF6C20" w:rsidRDefault="009A4463" w:rsidP="003C3093">
            <w:pPr>
              <w:rPr>
                <w:rFonts w:ascii="Arial" w:hAnsi="Arial"/>
                <w:rtl/>
                <w:lang w:bidi="ar-DZ"/>
              </w:rPr>
            </w:pPr>
          </w:p>
        </w:tc>
        <w:tc>
          <w:tcPr>
            <w:tcW w:w="6413" w:type="dxa"/>
            <w:vAlign w:val="center"/>
          </w:tcPr>
          <w:p w:rsidR="009A4463" w:rsidRPr="00082ADA" w:rsidRDefault="009A4463" w:rsidP="0038612F">
            <w:pPr>
              <w:rPr>
                <w:rtl/>
                <w:lang w:bidi="ar-DZ"/>
              </w:rPr>
            </w:pPr>
            <w:proofErr w:type="gramStart"/>
            <w:r w:rsidRPr="00082ADA">
              <w:rPr>
                <w:rtl/>
                <w:lang w:bidi="ar-DZ"/>
              </w:rPr>
              <w:t>التقويم  التشخيصي</w:t>
            </w:r>
            <w:proofErr w:type="gramEnd"/>
          </w:p>
        </w:tc>
        <w:tc>
          <w:tcPr>
            <w:tcW w:w="933" w:type="dxa"/>
          </w:tcPr>
          <w:p w:rsidR="009A4463" w:rsidRPr="00EF6C20" w:rsidRDefault="009A4463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</w:tc>
        <w:tc>
          <w:tcPr>
            <w:tcW w:w="560" w:type="dxa"/>
          </w:tcPr>
          <w:p w:rsidR="009A4463" w:rsidRPr="00EF6C20" w:rsidRDefault="009A4463" w:rsidP="003C3093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</w:tc>
        <w:tc>
          <w:tcPr>
            <w:tcW w:w="473" w:type="dxa"/>
          </w:tcPr>
          <w:p w:rsidR="009A4463" w:rsidRPr="00EF6C20" w:rsidRDefault="009A4463" w:rsidP="003C3093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</w:tc>
        <w:tc>
          <w:tcPr>
            <w:tcW w:w="473" w:type="dxa"/>
          </w:tcPr>
          <w:p w:rsidR="009A4463" w:rsidRPr="00EF6C20" w:rsidRDefault="009A4463" w:rsidP="003C3093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</w:tc>
        <w:tc>
          <w:tcPr>
            <w:tcW w:w="518" w:type="dxa"/>
          </w:tcPr>
          <w:p w:rsidR="009A4463" w:rsidRPr="00EF6C20" w:rsidRDefault="009A4463" w:rsidP="003C3093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  1</w:t>
            </w:r>
          </w:p>
        </w:tc>
        <w:tc>
          <w:tcPr>
            <w:tcW w:w="473" w:type="dxa"/>
            <w:vMerge w:val="restart"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</w:t>
            </w:r>
          </w:p>
        </w:tc>
        <w:tc>
          <w:tcPr>
            <w:tcW w:w="553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color w:val="00800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أنشطـــــة عدديـــــة</w:t>
            </w:r>
          </w:p>
        </w:tc>
        <w:tc>
          <w:tcPr>
            <w:tcW w:w="6413" w:type="dxa"/>
            <w:vAlign w:val="center"/>
          </w:tcPr>
          <w:p w:rsidR="007472C5" w:rsidRPr="00EF6C20" w:rsidRDefault="007472C5" w:rsidP="0038612F">
            <w:pPr>
              <w:rPr>
                <w:b/>
                <w:bCs/>
                <w:sz w:val="28"/>
                <w:szCs w:val="28"/>
                <w:rtl/>
                <w:lang w:val="fr-FR" w:bidi="ar-DZ"/>
              </w:rPr>
            </w:pPr>
            <w:r>
              <w:rPr>
                <w:rFonts w:hint="cs"/>
                <w:rtl/>
                <w:lang w:bidi="ar-DZ"/>
              </w:rPr>
              <w:t xml:space="preserve"> </w:t>
            </w:r>
            <w:r w:rsidRPr="00D62CD2">
              <w:rPr>
                <w:rtl/>
                <w:lang w:bidi="ar-DZ"/>
              </w:rPr>
              <w:t>-  الأعداد الطبيعية (كتابة وقراءة)</w:t>
            </w:r>
          </w:p>
        </w:tc>
        <w:tc>
          <w:tcPr>
            <w:tcW w:w="933" w:type="dxa"/>
          </w:tcPr>
          <w:p w:rsidR="007472C5" w:rsidRPr="00EF6C20" w:rsidRDefault="007472C5" w:rsidP="009C2E35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أ</w:t>
            </w:r>
            <w:proofErr w:type="gramEnd"/>
          </w:p>
          <w:p w:rsidR="007472C5" w:rsidRPr="00EF6C20" w:rsidRDefault="007472C5" w:rsidP="009C2E35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 w:val="restart"/>
            <w:textDirection w:val="btLr"/>
          </w:tcPr>
          <w:p w:rsidR="007472C5" w:rsidRPr="00EF6C20" w:rsidRDefault="007472C5" w:rsidP="00EF6C20">
            <w:pPr>
              <w:ind w:left="113" w:right="113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1 سا                             1 سا</w:t>
            </w:r>
          </w:p>
        </w:tc>
        <w:tc>
          <w:tcPr>
            <w:tcW w:w="473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2 سا</w:t>
            </w:r>
          </w:p>
        </w:tc>
        <w:tc>
          <w:tcPr>
            <w:tcW w:w="473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518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3 سا</w:t>
            </w: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3D26BE">
            <w:pPr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الكسور العشرية (الأجزاء من عشرة، من مئة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 xml:space="preserve"> ،...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، كتابات مختلفة لكسر عشري)</w:t>
            </w:r>
          </w:p>
          <w:p w:rsidR="007472C5" w:rsidRPr="00EF6C20" w:rsidRDefault="007472C5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العدد العشري والكتابة العشرية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38612F">
            <w:pPr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* الانتقال من كتابة عشرية إلى كتابة كسرية</w:t>
            </w:r>
          </w:p>
          <w:p w:rsidR="007472C5" w:rsidRPr="00EF6C20" w:rsidRDefault="007472C5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دلالة الأرقام في كتابة عشرية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التعليم على نصف مستقيم مدرج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38612F">
            <w:pPr>
              <w:rPr>
                <w:rFonts w:hint="cs"/>
                <w:b/>
                <w:bCs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rtl/>
                <w:lang w:val="fr-FR" w:bidi="ar-DZ"/>
              </w:rPr>
              <w:t xml:space="preserve"> * </w:t>
            </w:r>
            <w:r w:rsidRPr="00EF6C20">
              <w:rPr>
                <w:rFonts w:ascii="Arial" w:hAnsi="Arial" w:hint="cs"/>
                <w:rtl/>
                <w:lang w:bidi="ar-DZ"/>
              </w:rPr>
              <w:t>الضرب في (القسمة على) 10، 100، 1000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142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مقارنة عددين عشريين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38612F">
            <w:pPr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 ترتيب أعداد عشرية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القيم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المقربة والحصر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إدراج عدد عشري بين عددين عشريين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 xml:space="preserve">م </w:t>
            </w:r>
            <w:proofErr w:type="gramStart"/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ق  9</w:t>
            </w:r>
            <w:proofErr w:type="gramEnd"/>
          </w:p>
        </w:tc>
        <w:tc>
          <w:tcPr>
            <w:tcW w:w="473" w:type="dxa"/>
            <w:vMerge w:val="restart"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3</w:t>
            </w:r>
          </w:p>
        </w:tc>
        <w:tc>
          <w:tcPr>
            <w:tcW w:w="553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color w:val="00800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أنشطــــة هندسيـــــة</w:t>
            </w: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79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 ترميزات (مستقيم، نصف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مستقيم ،قطعة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مستقيم)         - استقامية نقط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أ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سا</w:t>
            </w:r>
          </w:p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 w:val="restart"/>
            <w:textDirection w:val="btLr"/>
          </w:tcPr>
          <w:p w:rsidR="007472C5" w:rsidRPr="00EF6C20" w:rsidRDefault="007472C5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</w:t>
            </w: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2 سا</w:t>
            </w:r>
          </w:p>
        </w:tc>
        <w:tc>
          <w:tcPr>
            <w:tcW w:w="473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518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3 سا</w:t>
            </w: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79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تقاطع مستقيمين            - تعامد مستقيمين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79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 استعمال مصطلحات ورموز</w:t>
            </w:r>
          </w:p>
          <w:p w:rsidR="007472C5" w:rsidRPr="00EF6C20" w:rsidRDefault="007472C5" w:rsidP="0038612F">
            <w:pPr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رسم مستقيم عمودي على مستقيم معلوم ويشمل نقطة معلومة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142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منتصف قطعة مستقيم     - محور قطعة مستقيم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 توازي مستقيمين</w:t>
            </w:r>
          </w:p>
          <w:p w:rsidR="007472C5" w:rsidRPr="00EF6C20" w:rsidRDefault="007472C5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رسم مستقيم مواز لمستقيم معلوم ويشمل نقطة معلومة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   2</w:t>
            </w:r>
          </w:p>
        </w:tc>
        <w:tc>
          <w:tcPr>
            <w:tcW w:w="473" w:type="dxa"/>
            <w:vMerge w:val="restart"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53" w:type="dxa"/>
            <w:vMerge w:val="restart"/>
            <w:textDirection w:val="btLr"/>
          </w:tcPr>
          <w:p w:rsidR="007472C5" w:rsidRPr="00EF6C20" w:rsidRDefault="001A0771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أنشط</w:t>
            </w:r>
            <w:r w:rsidR="007472C5"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ـة عدديــة</w:t>
            </w:r>
          </w:p>
        </w:tc>
        <w:tc>
          <w:tcPr>
            <w:tcW w:w="6413" w:type="dxa"/>
            <w:vAlign w:val="center"/>
          </w:tcPr>
          <w:p w:rsidR="007472C5" w:rsidRPr="00EF6C20" w:rsidRDefault="007472C5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جمع وطرح أعداد عشرية</w:t>
            </w:r>
          </w:p>
        </w:tc>
        <w:tc>
          <w:tcPr>
            <w:tcW w:w="933" w:type="dxa"/>
          </w:tcPr>
          <w:p w:rsidR="007472C5" w:rsidRPr="00EF6C20" w:rsidRDefault="007472C5" w:rsidP="003C3093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518" w:type="dxa"/>
            <w:vMerge w:val="restart"/>
            <w:textDirection w:val="btLr"/>
            <w:vAlign w:val="center"/>
          </w:tcPr>
          <w:p w:rsidR="007472C5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8 سا</w:t>
            </w: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 أحسب مجموع عدة حدود بطرق مختلفة</w:t>
            </w:r>
          </w:p>
        </w:tc>
        <w:tc>
          <w:tcPr>
            <w:tcW w:w="933" w:type="dxa"/>
          </w:tcPr>
          <w:p w:rsidR="007472C5" w:rsidRDefault="007472C5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 الحساب على المدد</w:t>
            </w:r>
          </w:p>
        </w:tc>
        <w:tc>
          <w:tcPr>
            <w:tcW w:w="933" w:type="dxa"/>
          </w:tcPr>
          <w:p w:rsidR="007472C5" w:rsidRDefault="007472C5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 رتبة مقدار (رتبة مقدار مجموع)</w:t>
            </w:r>
          </w:p>
        </w:tc>
        <w:tc>
          <w:tcPr>
            <w:tcW w:w="933" w:type="dxa"/>
          </w:tcPr>
          <w:p w:rsidR="007472C5" w:rsidRDefault="007472C5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7472C5" w:rsidRPr="00EF6C20" w:rsidTr="00EF6C20">
        <w:trPr>
          <w:jc w:val="center"/>
        </w:trPr>
        <w:tc>
          <w:tcPr>
            <w:tcW w:w="520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7472C5" w:rsidRPr="00EF6C20" w:rsidRDefault="007472C5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7472C5" w:rsidRPr="00EF6C20" w:rsidRDefault="007472C5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 حل مشكلة بالاستعانة بتمثيل مناسب</w:t>
            </w:r>
          </w:p>
        </w:tc>
        <w:tc>
          <w:tcPr>
            <w:tcW w:w="933" w:type="dxa"/>
          </w:tcPr>
          <w:p w:rsidR="007472C5" w:rsidRDefault="007472C5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7472C5" w:rsidRPr="00EF6C20" w:rsidRDefault="007472C5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986FF9" w:rsidRPr="00EF6C20" w:rsidTr="00EF6C20">
        <w:trPr>
          <w:cantSplit/>
          <w:trHeight w:val="1134"/>
          <w:jc w:val="center"/>
        </w:trPr>
        <w:tc>
          <w:tcPr>
            <w:tcW w:w="520" w:type="dxa"/>
            <w:vMerge/>
          </w:tcPr>
          <w:p w:rsidR="00986FF9" w:rsidRPr="00EF6C20" w:rsidRDefault="00986FF9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  10</w:t>
            </w:r>
          </w:p>
        </w:tc>
        <w:tc>
          <w:tcPr>
            <w:tcW w:w="473" w:type="dxa"/>
            <w:vMerge w:val="restart"/>
            <w:vAlign w:val="center"/>
          </w:tcPr>
          <w:p w:rsidR="00986FF9" w:rsidRPr="00EF6C20" w:rsidRDefault="00986FF9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5</w:t>
            </w:r>
          </w:p>
        </w:tc>
        <w:tc>
          <w:tcPr>
            <w:tcW w:w="553" w:type="dxa"/>
            <w:vMerge w:val="restart"/>
            <w:textDirection w:val="btLr"/>
            <w:vAlign w:val="center"/>
          </w:tcPr>
          <w:p w:rsidR="00986FF9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أنشطــــة هندسيـــــة</w:t>
            </w:r>
          </w:p>
        </w:tc>
        <w:tc>
          <w:tcPr>
            <w:tcW w:w="6413" w:type="dxa"/>
            <w:vAlign w:val="center"/>
          </w:tcPr>
          <w:p w:rsidR="00986FF9" w:rsidRPr="00EF6C20" w:rsidRDefault="00986FF9" w:rsidP="0038612F">
            <w:pPr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*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الدائرة :</w:t>
            </w:r>
            <w:proofErr w:type="gramEnd"/>
          </w:p>
          <w:p w:rsidR="00986FF9" w:rsidRPr="00EF6C20" w:rsidRDefault="00986FF9" w:rsidP="0038612F">
            <w:pPr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 تسميات وتعاريف (الوتر، القطر، نصف القطر، قوس دائرة، داخل وخارج الدائرة)</w:t>
            </w:r>
          </w:p>
          <w:p w:rsidR="00986FF9" w:rsidRPr="00EF6C20" w:rsidRDefault="00986FF9" w:rsidP="00EF6C20">
            <w:pPr>
              <w:tabs>
                <w:tab w:val="center" w:pos="2694"/>
              </w:tabs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*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الزاوية :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     -  إنشاء قوس تقايس قوسا معطاة     - إنشاء مثيل لزاوية معلومة                                   </w:t>
            </w:r>
          </w:p>
        </w:tc>
        <w:tc>
          <w:tcPr>
            <w:tcW w:w="933" w:type="dxa"/>
          </w:tcPr>
          <w:p w:rsidR="00986FF9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أ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+</w:t>
            </w:r>
          </w:p>
          <w:p w:rsidR="00F555AD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F555AD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F555AD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2 سا</w:t>
            </w:r>
          </w:p>
        </w:tc>
        <w:tc>
          <w:tcPr>
            <w:tcW w:w="560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518" w:type="dxa"/>
            <w:textDirection w:val="btLr"/>
            <w:vAlign w:val="center"/>
          </w:tcPr>
          <w:p w:rsidR="00986FF9" w:rsidRPr="00EF6C20" w:rsidRDefault="007472C5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6 سا</w:t>
            </w:r>
          </w:p>
        </w:tc>
      </w:tr>
      <w:tr w:rsidR="00986FF9" w:rsidRPr="00EF6C20" w:rsidTr="00EF6C20">
        <w:trPr>
          <w:cantSplit/>
          <w:trHeight w:val="1134"/>
          <w:jc w:val="center"/>
        </w:trPr>
        <w:tc>
          <w:tcPr>
            <w:tcW w:w="520" w:type="dxa"/>
            <w:vMerge/>
          </w:tcPr>
          <w:p w:rsidR="00986FF9" w:rsidRPr="00EF6C20" w:rsidRDefault="00986FF9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  <w:vAlign w:val="center"/>
          </w:tcPr>
          <w:p w:rsidR="00986FF9" w:rsidRPr="00EF6C20" w:rsidRDefault="00986FF9" w:rsidP="00EF6C20">
            <w:pPr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986FF9" w:rsidRPr="00EF6C20" w:rsidRDefault="00986FF9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986FF9" w:rsidRPr="00EF6C20" w:rsidRDefault="00986FF9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986FF9" w:rsidRPr="00EF6C20" w:rsidRDefault="00986FF9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 المضلعات (تمييز مضلع من بين أشكال) </w:t>
            </w:r>
          </w:p>
          <w:p w:rsidR="00986FF9" w:rsidRPr="00EF6C20" w:rsidRDefault="00986FF9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 المثلثات الخاصة (المثلث المتساوي الساقين، المثلث المتقايس الأضلاع، المثلث القائم، المثلث القائم المتساوي الساقين)</w:t>
            </w:r>
          </w:p>
          <w:p w:rsidR="00986FF9" w:rsidRPr="00EF6C20" w:rsidRDefault="00986FF9" w:rsidP="00EF6C20">
            <w:pPr>
              <w:ind w:left="142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 إنشاء مثيل لمثلث  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إنشاء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مثيل لمثلث قائم</w:t>
            </w:r>
          </w:p>
          <w:p w:rsidR="00986FF9" w:rsidRPr="00EF6C20" w:rsidRDefault="00986FF9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 الرباعيات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( المعين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، المستطيل، المربع)</w:t>
            </w:r>
          </w:p>
          <w:p w:rsidR="00986FF9" w:rsidRPr="00EF6C20" w:rsidRDefault="00986FF9" w:rsidP="00EF6C20">
            <w:pPr>
              <w:ind w:left="142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 إنشاء مثيل لمعين  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إنشاء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مثيل لمستطيل</w:t>
            </w:r>
          </w:p>
        </w:tc>
        <w:tc>
          <w:tcPr>
            <w:tcW w:w="933" w:type="dxa"/>
          </w:tcPr>
          <w:p w:rsidR="00986FF9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F555AD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F555AD" w:rsidRPr="00EF6C20" w:rsidRDefault="00F555AD" w:rsidP="00F555AD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2 سا</w:t>
            </w:r>
          </w:p>
          <w:p w:rsidR="00F555AD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</w:t>
            </w:r>
          </w:p>
          <w:p w:rsidR="00F555AD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F555AD" w:rsidRPr="00EF6C20" w:rsidRDefault="00F555AD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2 سا</w:t>
            </w:r>
          </w:p>
        </w:tc>
        <w:tc>
          <w:tcPr>
            <w:tcW w:w="560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518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6 سا</w:t>
            </w:r>
          </w:p>
        </w:tc>
      </w:tr>
      <w:tr w:rsidR="00C75144" w:rsidRPr="00EF6C20" w:rsidTr="00EF6C20">
        <w:trPr>
          <w:jc w:val="center"/>
        </w:trPr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C75144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   3</w:t>
            </w:r>
          </w:p>
        </w:tc>
        <w:tc>
          <w:tcPr>
            <w:tcW w:w="473" w:type="dxa"/>
            <w:vMerge w:val="restart"/>
            <w:vAlign w:val="center"/>
          </w:tcPr>
          <w:p w:rsidR="00C75144" w:rsidRPr="00EF6C20" w:rsidRDefault="00C75144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53" w:type="dxa"/>
            <w:vMerge w:val="restart"/>
            <w:textDirection w:val="btLr"/>
            <w:vAlign w:val="center"/>
          </w:tcPr>
          <w:p w:rsidR="00C75144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أنشطـــــة عدديـــــة</w:t>
            </w:r>
          </w:p>
        </w:tc>
        <w:tc>
          <w:tcPr>
            <w:tcW w:w="6413" w:type="dxa"/>
            <w:vAlign w:val="center"/>
          </w:tcPr>
          <w:p w:rsidR="00C75144" w:rsidRPr="00EF6C20" w:rsidRDefault="00C75144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 ضرب أعداد عشرية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( جداء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عددين عشريين ، إنجاز عملية الضرب عموديا )</w:t>
            </w:r>
          </w:p>
        </w:tc>
        <w:tc>
          <w:tcPr>
            <w:tcW w:w="933" w:type="dxa"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أ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+و ت1</w:t>
            </w:r>
          </w:p>
        </w:tc>
        <w:tc>
          <w:tcPr>
            <w:tcW w:w="560" w:type="dxa"/>
            <w:vMerge w:val="restart"/>
            <w:textDirection w:val="btLr"/>
            <w:vAlign w:val="center"/>
          </w:tcPr>
          <w:p w:rsidR="00C75144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vMerge w:val="restart"/>
            <w:textDirection w:val="btLr"/>
            <w:vAlign w:val="center"/>
          </w:tcPr>
          <w:p w:rsidR="00C75144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vMerge w:val="restart"/>
            <w:textDirection w:val="btLr"/>
            <w:vAlign w:val="center"/>
          </w:tcPr>
          <w:p w:rsidR="00C75144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 w:val="restart"/>
            <w:textDirection w:val="btLr"/>
            <w:vAlign w:val="center"/>
          </w:tcPr>
          <w:p w:rsidR="00C75144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8 سا</w:t>
            </w:r>
          </w:p>
        </w:tc>
      </w:tr>
      <w:tr w:rsidR="00C75144" w:rsidRPr="00EF6C20" w:rsidTr="00EF6C20">
        <w:trPr>
          <w:jc w:val="center"/>
        </w:trPr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C75144" w:rsidRPr="00EF6C20" w:rsidRDefault="00C75144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 استباق نتيجة حساب</w:t>
            </w:r>
          </w:p>
        </w:tc>
        <w:tc>
          <w:tcPr>
            <w:tcW w:w="933" w:type="dxa"/>
          </w:tcPr>
          <w:p w:rsidR="00C75144" w:rsidRDefault="00C75144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C75144" w:rsidRPr="00EF6C20" w:rsidTr="00EF6C20">
        <w:trPr>
          <w:jc w:val="center"/>
        </w:trPr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C75144" w:rsidRPr="00EF6C20" w:rsidRDefault="00C75144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القسمة الإقليدية</w:t>
            </w:r>
          </w:p>
        </w:tc>
        <w:tc>
          <w:tcPr>
            <w:tcW w:w="933" w:type="dxa"/>
          </w:tcPr>
          <w:p w:rsidR="00C75144" w:rsidRDefault="00C75144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C75144" w:rsidRPr="00EF6C20" w:rsidTr="00EF6C20">
        <w:trPr>
          <w:jc w:val="center"/>
        </w:trPr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C75144" w:rsidRPr="00EF6C20" w:rsidRDefault="00C75144" w:rsidP="00EF6C20">
            <w:pPr>
              <w:ind w:left="142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* قواعد قابلية القسمة           - قابلية القسمة على 4</w:t>
            </w:r>
          </w:p>
        </w:tc>
        <w:tc>
          <w:tcPr>
            <w:tcW w:w="933" w:type="dxa"/>
          </w:tcPr>
          <w:p w:rsidR="00C75144" w:rsidRDefault="00C75144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C75144" w:rsidRPr="00EF6C20" w:rsidTr="00EF6C20">
        <w:trPr>
          <w:jc w:val="center"/>
        </w:trPr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C75144" w:rsidRPr="00EF6C20" w:rsidRDefault="00C75144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القسمة العشرية (الحاصل قيمة مضبوطة، الحاصل قيمة مقربة)</w:t>
            </w:r>
          </w:p>
        </w:tc>
        <w:tc>
          <w:tcPr>
            <w:tcW w:w="933" w:type="dxa"/>
          </w:tcPr>
          <w:p w:rsidR="00C75144" w:rsidRDefault="00C75144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  <w:tr w:rsidR="00C75144" w:rsidRPr="00EF6C20" w:rsidTr="00EF6C20">
        <w:trPr>
          <w:jc w:val="center"/>
        </w:trPr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5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13" w:type="dxa"/>
            <w:vAlign w:val="center"/>
          </w:tcPr>
          <w:p w:rsidR="00C75144" w:rsidRPr="00EF6C20" w:rsidRDefault="00C75144" w:rsidP="0038612F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قسمة عدد عشري على عدد طبيعي</w:t>
            </w:r>
          </w:p>
        </w:tc>
        <w:tc>
          <w:tcPr>
            <w:tcW w:w="933" w:type="dxa"/>
          </w:tcPr>
          <w:p w:rsidR="00C75144" w:rsidRDefault="00C75144"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560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18" w:type="dxa"/>
            <w:vMerge/>
          </w:tcPr>
          <w:p w:rsidR="00C75144" w:rsidRPr="00EF6C20" w:rsidRDefault="00C75144" w:rsidP="00D62CD2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</w:tr>
    </w:tbl>
    <w:p w:rsidR="00D37FD2" w:rsidRDefault="00D37FD2" w:rsidP="00D37FD2">
      <w:pPr>
        <w:ind w:left="374"/>
        <w:rPr>
          <w:rFonts w:hint="cs"/>
          <w:rtl/>
          <w:lang w:val="fr-FR" w:bidi="ar-DZ"/>
        </w:rPr>
      </w:pPr>
      <w:r>
        <w:rPr>
          <w:rFonts w:hint="cs"/>
          <w:b/>
          <w:bCs/>
          <w:rtl/>
          <w:lang w:val="fr-FR" w:bidi="ar-DZ"/>
        </w:rPr>
        <w:t xml:space="preserve">توضيح الاختصارات  </w:t>
      </w:r>
      <w:r>
        <w:rPr>
          <w:rFonts w:hint="cs"/>
          <w:rtl/>
          <w:lang w:val="fr-FR" w:bidi="ar-DZ"/>
        </w:rPr>
        <w:t xml:space="preserve">         </w:t>
      </w:r>
      <w:r w:rsidRPr="0094261E">
        <w:rPr>
          <w:rFonts w:hint="cs"/>
          <w:color w:val="FF0000"/>
          <w:rtl/>
          <w:lang w:val="fr-FR" w:bidi="ar-DZ"/>
        </w:rPr>
        <w:t xml:space="preserve">-   و </w:t>
      </w:r>
      <w:proofErr w:type="gramStart"/>
      <w:r w:rsidRPr="0094261E">
        <w:rPr>
          <w:rFonts w:hint="cs"/>
          <w:color w:val="FF0000"/>
          <w:rtl/>
          <w:lang w:val="fr-FR" w:bidi="ar-DZ"/>
        </w:rPr>
        <w:t>أ</w:t>
      </w:r>
      <w:r>
        <w:rPr>
          <w:rFonts w:hint="cs"/>
          <w:rtl/>
          <w:lang w:val="fr-FR" w:bidi="ar-DZ"/>
        </w:rPr>
        <w:t xml:space="preserve"> :</w:t>
      </w:r>
      <w:proofErr w:type="gramEnd"/>
      <w:r>
        <w:rPr>
          <w:rFonts w:hint="cs"/>
          <w:rtl/>
          <w:lang w:val="fr-FR" w:bidi="ar-DZ"/>
        </w:rPr>
        <w:t xml:space="preserve"> ( وضعية أم ) </w:t>
      </w:r>
      <w:r w:rsidR="0094261E">
        <w:rPr>
          <w:rFonts w:hint="cs"/>
          <w:rtl/>
          <w:lang w:val="fr-FR" w:bidi="ar-DZ"/>
        </w:rPr>
        <w:t xml:space="preserve">     </w:t>
      </w:r>
      <w:r>
        <w:rPr>
          <w:rFonts w:hint="cs"/>
          <w:rtl/>
          <w:lang w:val="fr-FR" w:bidi="ar-DZ"/>
        </w:rPr>
        <w:t xml:space="preserve">   </w:t>
      </w:r>
      <w:r w:rsidRPr="0094261E">
        <w:rPr>
          <w:rFonts w:hint="cs"/>
          <w:color w:val="FF0000"/>
          <w:rtl/>
          <w:lang w:val="fr-FR" w:bidi="ar-DZ"/>
        </w:rPr>
        <w:t>- و ت</w:t>
      </w:r>
      <w:r w:rsidR="0094261E">
        <w:rPr>
          <w:rFonts w:hint="cs"/>
          <w:rtl/>
          <w:lang w:val="fr-FR" w:bidi="ar-DZ"/>
        </w:rPr>
        <w:t xml:space="preserve"> :</w:t>
      </w:r>
      <w:r>
        <w:rPr>
          <w:rFonts w:hint="cs"/>
          <w:rtl/>
          <w:lang w:val="fr-FR" w:bidi="ar-DZ"/>
        </w:rPr>
        <w:t xml:space="preserve"> ( وحدة تكوينية )  </w:t>
      </w:r>
      <w:r w:rsidR="0094261E">
        <w:rPr>
          <w:rFonts w:hint="cs"/>
          <w:rtl/>
          <w:lang w:val="fr-FR" w:bidi="ar-DZ"/>
        </w:rPr>
        <w:t xml:space="preserve">        </w:t>
      </w:r>
      <w:r>
        <w:rPr>
          <w:rFonts w:hint="cs"/>
          <w:rtl/>
          <w:lang w:val="fr-FR" w:bidi="ar-DZ"/>
        </w:rPr>
        <w:t xml:space="preserve">  </w:t>
      </w:r>
      <w:r w:rsidRPr="0094261E">
        <w:rPr>
          <w:rFonts w:hint="cs"/>
          <w:color w:val="FF0000"/>
          <w:rtl/>
          <w:lang w:val="fr-FR" w:bidi="ar-DZ"/>
        </w:rPr>
        <w:t>- م ق</w:t>
      </w:r>
      <w:r w:rsidR="0094261E">
        <w:rPr>
          <w:rFonts w:hint="cs"/>
          <w:rtl/>
          <w:lang w:val="fr-FR" w:bidi="ar-DZ"/>
        </w:rPr>
        <w:t xml:space="preserve"> :</w:t>
      </w:r>
      <w:r w:rsidR="00B07622">
        <w:rPr>
          <w:rFonts w:hint="cs"/>
          <w:rtl/>
          <w:lang w:val="fr-FR" w:bidi="ar-DZ"/>
        </w:rPr>
        <w:t xml:space="preserve">  مقطع ( الباب )</w:t>
      </w:r>
    </w:p>
    <w:p w:rsidR="00D37FD2" w:rsidRDefault="00D37FD2" w:rsidP="00D37FD2">
      <w:pPr>
        <w:ind w:left="374"/>
        <w:rPr>
          <w:rFonts w:hint="cs"/>
          <w:rtl/>
          <w:lang w:val="fr-FR" w:bidi="ar-DZ"/>
        </w:rPr>
      </w:pPr>
      <w:r w:rsidRPr="0094261E">
        <w:rPr>
          <w:rFonts w:hint="cs"/>
          <w:b/>
          <w:bCs/>
          <w:color w:val="FF0000"/>
          <w:rtl/>
          <w:lang w:val="fr-FR" w:bidi="ar-DZ"/>
        </w:rPr>
        <w:t>- م ق 1 =</w:t>
      </w:r>
      <w:r>
        <w:rPr>
          <w:rFonts w:hint="cs"/>
          <w:b/>
          <w:bCs/>
          <w:rtl/>
          <w:lang w:val="fr-FR" w:bidi="ar-DZ"/>
        </w:rPr>
        <w:t xml:space="preserve"> </w:t>
      </w:r>
      <w:r>
        <w:rPr>
          <w:rFonts w:hint="cs"/>
          <w:rtl/>
          <w:lang w:val="fr-FR" w:bidi="ar-DZ"/>
        </w:rPr>
        <w:t xml:space="preserve">الأعداد الطبيعية والأعداد العشرية    </w:t>
      </w:r>
      <w:r w:rsidR="0094261E">
        <w:rPr>
          <w:rFonts w:hint="cs"/>
          <w:rtl/>
          <w:lang w:val="fr-FR" w:bidi="ar-DZ"/>
        </w:rPr>
        <w:t xml:space="preserve">     </w:t>
      </w:r>
      <w:r>
        <w:rPr>
          <w:rFonts w:hint="cs"/>
          <w:rtl/>
          <w:lang w:val="fr-FR" w:bidi="ar-DZ"/>
        </w:rPr>
        <w:t xml:space="preserve">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2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D37FD2">
        <w:rPr>
          <w:rFonts w:hint="cs"/>
          <w:rtl/>
          <w:lang w:val="fr-FR" w:bidi="ar-DZ"/>
        </w:rPr>
        <w:t>الحسابات على</w:t>
      </w:r>
      <w:r>
        <w:rPr>
          <w:rFonts w:hint="cs"/>
          <w:b/>
          <w:bCs/>
          <w:rtl/>
          <w:lang w:val="fr-FR" w:bidi="ar-DZ"/>
        </w:rPr>
        <w:t xml:space="preserve"> </w:t>
      </w:r>
      <w:r>
        <w:rPr>
          <w:rFonts w:hint="cs"/>
          <w:rtl/>
          <w:lang w:val="fr-FR" w:bidi="ar-DZ"/>
        </w:rPr>
        <w:t xml:space="preserve">الأعداد الطبيعية والأعداد </w:t>
      </w:r>
      <w:proofErr w:type="gramStart"/>
      <w:r>
        <w:rPr>
          <w:rFonts w:hint="cs"/>
          <w:rtl/>
          <w:lang w:val="fr-FR" w:bidi="ar-DZ"/>
        </w:rPr>
        <w:t>العشرية</w:t>
      </w:r>
      <w:r w:rsidR="0094261E">
        <w:rPr>
          <w:rFonts w:hint="cs"/>
          <w:rtl/>
          <w:lang w:val="fr-FR" w:bidi="ar-DZ"/>
        </w:rPr>
        <w:t xml:space="preserve"> :</w:t>
      </w:r>
      <w:proofErr w:type="gramEnd"/>
      <w:r w:rsidR="0094261E">
        <w:rPr>
          <w:rFonts w:hint="cs"/>
          <w:rtl/>
          <w:lang w:val="fr-FR" w:bidi="ar-DZ"/>
        </w:rPr>
        <w:t xml:space="preserve"> الجمع والطرح</w:t>
      </w:r>
      <w:r>
        <w:rPr>
          <w:rFonts w:hint="cs"/>
          <w:rtl/>
          <w:lang w:val="fr-FR" w:bidi="ar-DZ"/>
        </w:rPr>
        <w:t xml:space="preserve"> </w:t>
      </w:r>
    </w:p>
    <w:p w:rsidR="008B4DA6" w:rsidRPr="00D37FD2" w:rsidRDefault="00D37FD2" w:rsidP="0094261E">
      <w:pPr>
        <w:ind w:left="374"/>
        <w:rPr>
          <w:rFonts w:hint="cs"/>
          <w:rtl/>
          <w:lang w:val="fr-FR" w:bidi="ar-DZ"/>
        </w:rPr>
      </w:pPr>
      <w:r w:rsidRPr="0094261E">
        <w:rPr>
          <w:rFonts w:hint="cs"/>
          <w:b/>
          <w:bCs/>
          <w:color w:val="FF0000"/>
          <w:rtl/>
          <w:lang w:val="fr-FR" w:bidi="ar-DZ"/>
        </w:rPr>
        <w:t>- م ق 3 =</w:t>
      </w:r>
      <w:r w:rsidR="0094261E">
        <w:rPr>
          <w:rFonts w:hint="cs"/>
          <w:b/>
          <w:bCs/>
          <w:rtl/>
          <w:lang w:val="fr-FR" w:bidi="ar-DZ"/>
        </w:rPr>
        <w:t xml:space="preserve"> </w:t>
      </w:r>
      <w:r w:rsidR="0094261E" w:rsidRPr="00D37FD2">
        <w:rPr>
          <w:rFonts w:hint="cs"/>
          <w:rtl/>
          <w:lang w:val="fr-FR" w:bidi="ar-DZ"/>
        </w:rPr>
        <w:t>الحسابات على</w:t>
      </w:r>
      <w:r w:rsidR="0094261E">
        <w:rPr>
          <w:rFonts w:hint="cs"/>
          <w:b/>
          <w:bCs/>
          <w:rtl/>
          <w:lang w:val="fr-FR" w:bidi="ar-DZ"/>
        </w:rPr>
        <w:t xml:space="preserve"> </w:t>
      </w:r>
      <w:r w:rsidR="0094261E">
        <w:rPr>
          <w:rFonts w:hint="cs"/>
          <w:rtl/>
          <w:lang w:val="fr-FR" w:bidi="ar-DZ"/>
        </w:rPr>
        <w:t xml:space="preserve">الأعداد الطبيعية والأعداد </w:t>
      </w:r>
      <w:proofErr w:type="gramStart"/>
      <w:r w:rsidR="0094261E">
        <w:rPr>
          <w:rFonts w:hint="cs"/>
          <w:rtl/>
          <w:lang w:val="fr-FR" w:bidi="ar-DZ"/>
        </w:rPr>
        <w:t>العشرية</w:t>
      </w:r>
      <w:r w:rsidR="0094261E">
        <w:rPr>
          <w:rFonts w:hint="cs"/>
          <w:b/>
          <w:bCs/>
          <w:rtl/>
          <w:lang w:val="fr-FR" w:bidi="ar-DZ"/>
        </w:rPr>
        <w:t xml:space="preserve"> </w:t>
      </w:r>
      <w:r w:rsidR="0094261E" w:rsidRPr="0094261E">
        <w:rPr>
          <w:rFonts w:hint="cs"/>
          <w:rtl/>
          <w:lang w:val="fr-FR" w:bidi="ar-DZ"/>
        </w:rPr>
        <w:t>:</w:t>
      </w:r>
      <w:proofErr w:type="gramEnd"/>
      <w:r w:rsidR="0094261E" w:rsidRPr="0094261E">
        <w:rPr>
          <w:rFonts w:hint="cs"/>
          <w:rtl/>
          <w:lang w:val="fr-FR" w:bidi="ar-DZ"/>
        </w:rPr>
        <w:t xml:space="preserve"> الضرب والقسمة</w:t>
      </w:r>
      <w:r w:rsidR="0094261E">
        <w:rPr>
          <w:rFonts w:hint="cs"/>
          <w:b/>
          <w:bCs/>
          <w:rtl/>
          <w:lang w:val="fr-FR" w:bidi="ar-DZ"/>
        </w:rPr>
        <w:t xml:space="preserve">           </w:t>
      </w:r>
      <w:r w:rsidR="0094261E" w:rsidRPr="0094261E">
        <w:rPr>
          <w:rFonts w:hint="cs"/>
          <w:b/>
          <w:bCs/>
          <w:color w:val="FF0000"/>
          <w:rtl/>
          <w:lang w:val="fr-FR" w:bidi="ar-DZ"/>
        </w:rPr>
        <w:t>- م ق 4 =</w:t>
      </w:r>
      <w:r w:rsidR="0094261E">
        <w:rPr>
          <w:rFonts w:hint="cs"/>
          <w:b/>
          <w:bCs/>
          <w:rtl/>
          <w:lang w:val="fr-FR" w:bidi="ar-DZ"/>
        </w:rPr>
        <w:t xml:space="preserve">  </w:t>
      </w:r>
      <w:r w:rsidR="0094261E">
        <w:rPr>
          <w:rFonts w:hint="cs"/>
          <w:rtl/>
          <w:lang w:val="fr-FR" w:bidi="ar-DZ"/>
        </w:rPr>
        <w:t>الكتابات الكسرية</w:t>
      </w:r>
      <w:r>
        <w:rPr>
          <w:rFonts w:hint="cs"/>
          <w:b/>
          <w:bCs/>
          <w:rtl/>
          <w:lang w:val="fr-FR" w:bidi="ar-DZ"/>
        </w:rPr>
        <w:t xml:space="preserve">  </w:t>
      </w:r>
      <w:r>
        <w:rPr>
          <w:rFonts w:hint="cs"/>
          <w:rtl/>
          <w:lang w:val="fr-FR" w:bidi="ar-DZ"/>
        </w:rPr>
        <w:t xml:space="preserve">     </w:t>
      </w:r>
      <w:r w:rsidRPr="0094261E">
        <w:rPr>
          <w:rFonts w:hint="cs"/>
          <w:rtl/>
          <w:lang w:val="fr-FR" w:bidi="ar-DZ"/>
        </w:rPr>
        <w:t xml:space="preserve"> </w:t>
      </w:r>
      <w:r>
        <w:rPr>
          <w:rFonts w:hint="cs"/>
          <w:rtl/>
          <w:lang w:val="fr-FR" w:bidi="ar-DZ"/>
        </w:rPr>
        <w:t xml:space="preserve">       </w:t>
      </w:r>
    </w:p>
    <w:p w:rsidR="008B4DA6" w:rsidRPr="00D37FD2" w:rsidRDefault="0094261E" w:rsidP="0094261E">
      <w:pPr>
        <w:rPr>
          <w:rFonts w:hint="cs"/>
          <w:rtl/>
          <w:lang w:val="fr-FR" w:bidi="ar-DZ"/>
        </w:rPr>
      </w:pPr>
      <w:r>
        <w:rPr>
          <w:rFonts w:hint="cs"/>
          <w:rtl/>
          <w:lang w:val="fr-FR" w:bidi="ar-DZ"/>
        </w:rPr>
        <w:t xml:space="preserve">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5 =</w:t>
      </w:r>
      <w:r>
        <w:rPr>
          <w:rFonts w:hint="cs"/>
          <w:rtl/>
          <w:lang w:val="fr-FR" w:bidi="ar-DZ"/>
        </w:rPr>
        <w:t xml:space="preserve"> الأعداد النسبية  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6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94261E">
        <w:rPr>
          <w:rFonts w:hint="cs"/>
          <w:rtl/>
          <w:lang w:val="fr-FR" w:bidi="ar-DZ"/>
        </w:rPr>
        <w:t>الحساب الحرفي</w:t>
      </w:r>
      <w:r>
        <w:rPr>
          <w:rFonts w:hint="cs"/>
          <w:b/>
          <w:bCs/>
          <w:rtl/>
          <w:lang w:val="fr-FR" w:bidi="ar-DZ"/>
        </w:rPr>
        <w:t xml:space="preserve">                </w:t>
      </w:r>
      <w:r w:rsidRPr="0094261E">
        <w:rPr>
          <w:rFonts w:hint="cs"/>
          <w:b/>
          <w:bCs/>
          <w:color w:val="FF0000"/>
          <w:rtl/>
          <w:lang w:val="fr-FR" w:bidi="ar-DZ"/>
        </w:rPr>
        <w:t xml:space="preserve">- م ق 7 </w:t>
      </w:r>
      <w:proofErr w:type="gramStart"/>
      <w:r w:rsidRPr="0094261E">
        <w:rPr>
          <w:rFonts w:hint="cs"/>
          <w:b/>
          <w:bCs/>
          <w:color w:val="FF0000"/>
          <w:rtl/>
          <w:lang w:val="fr-FR" w:bidi="ar-DZ"/>
        </w:rPr>
        <w:t>=</w:t>
      </w:r>
      <w:r>
        <w:rPr>
          <w:rFonts w:hint="cs"/>
          <w:b/>
          <w:bCs/>
          <w:rtl/>
          <w:lang w:val="fr-FR" w:bidi="ar-DZ"/>
        </w:rPr>
        <w:t xml:space="preserve">  </w:t>
      </w:r>
      <w:r w:rsidRPr="0094261E">
        <w:rPr>
          <w:rFonts w:hint="cs"/>
          <w:rtl/>
          <w:lang w:val="fr-FR" w:bidi="ar-DZ"/>
        </w:rPr>
        <w:t>التناسبية</w:t>
      </w:r>
      <w:proofErr w:type="gramEnd"/>
      <w:r>
        <w:rPr>
          <w:rFonts w:hint="cs"/>
          <w:b/>
          <w:bCs/>
          <w:rtl/>
          <w:lang w:val="fr-FR" w:bidi="ar-DZ"/>
        </w:rPr>
        <w:t xml:space="preserve">       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8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94261E">
        <w:rPr>
          <w:rFonts w:hint="cs"/>
          <w:rtl/>
          <w:lang w:val="fr-FR" w:bidi="ar-DZ"/>
        </w:rPr>
        <w:t>تنظيم معطيات</w:t>
      </w:r>
    </w:p>
    <w:p w:rsidR="008B4DA6" w:rsidRPr="00D37FD2" w:rsidRDefault="0094261E" w:rsidP="0094261E">
      <w:pPr>
        <w:rPr>
          <w:rFonts w:hint="cs"/>
          <w:rtl/>
          <w:lang w:val="fr-FR" w:bidi="ar-DZ"/>
        </w:rPr>
      </w:pPr>
      <w:r>
        <w:rPr>
          <w:rFonts w:hint="cs"/>
          <w:rtl/>
          <w:lang w:val="fr-FR" w:bidi="ar-DZ"/>
        </w:rPr>
        <w:t xml:space="preserve">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9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94261E">
        <w:rPr>
          <w:rFonts w:hint="cs"/>
          <w:rtl/>
          <w:lang w:val="fr-FR" w:bidi="ar-DZ"/>
        </w:rPr>
        <w:t>التوازي والتعامد</w:t>
      </w:r>
      <w:r>
        <w:rPr>
          <w:rFonts w:hint="cs"/>
          <w:b/>
          <w:bCs/>
          <w:rtl/>
          <w:lang w:val="fr-FR" w:bidi="ar-DZ"/>
        </w:rPr>
        <w:t xml:space="preserve">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10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94261E">
        <w:rPr>
          <w:rFonts w:hint="cs"/>
          <w:rtl/>
          <w:lang w:val="fr-FR" w:bidi="ar-DZ"/>
        </w:rPr>
        <w:t>الأشكال المستوية</w:t>
      </w:r>
      <w:r>
        <w:rPr>
          <w:rFonts w:hint="cs"/>
          <w:b/>
          <w:bCs/>
          <w:rtl/>
          <w:lang w:val="fr-FR" w:bidi="ar-DZ"/>
        </w:rPr>
        <w:t xml:space="preserve">       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11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94261E">
        <w:rPr>
          <w:rFonts w:hint="cs"/>
          <w:rtl/>
          <w:lang w:val="fr-FR" w:bidi="ar-DZ"/>
        </w:rPr>
        <w:t xml:space="preserve">السطوح </w:t>
      </w:r>
      <w:proofErr w:type="gramStart"/>
      <w:r w:rsidRPr="0094261E">
        <w:rPr>
          <w:rFonts w:hint="cs"/>
          <w:rtl/>
          <w:lang w:val="fr-FR" w:bidi="ar-DZ"/>
        </w:rPr>
        <w:t>المستوية :</w:t>
      </w:r>
      <w:proofErr w:type="gramEnd"/>
      <w:r w:rsidRPr="0094261E">
        <w:rPr>
          <w:rFonts w:hint="cs"/>
          <w:rtl/>
          <w:lang w:val="fr-FR" w:bidi="ar-DZ"/>
        </w:rPr>
        <w:t xml:space="preserve"> الأطوال المحيطات المساحات</w:t>
      </w:r>
    </w:p>
    <w:p w:rsidR="008B4DA6" w:rsidRDefault="0094261E" w:rsidP="0094261E">
      <w:pPr>
        <w:rPr>
          <w:rFonts w:hint="cs"/>
          <w:rtl/>
          <w:lang w:val="fr-FR" w:bidi="ar-DZ"/>
        </w:rPr>
      </w:pPr>
      <w:r>
        <w:rPr>
          <w:rFonts w:hint="cs"/>
          <w:rtl/>
          <w:lang w:val="fr-FR" w:bidi="ar-DZ"/>
        </w:rPr>
        <w:t xml:space="preserve">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12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94261E">
        <w:rPr>
          <w:rFonts w:hint="cs"/>
          <w:rtl/>
          <w:lang w:val="fr-FR" w:bidi="ar-DZ"/>
        </w:rPr>
        <w:t>الزوايا</w:t>
      </w:r>
      <w:r>
        <w:rPr>
          <w:rFonts w:hint="cs"/>
          <w:b/>
          <w:bCs/>
          <w:rtl/>
          <w:lang w:val="fr-FR" w:bidi="ar-DZ"/>
        </w:rPr>
        <w:t xml:space="preserve">         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13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94261E">
        <w:rPr>
          <w:rFonts w:hint="cs"/>
          <w:rtl/>
          <w:lang w:val="fr-FR" w:bidi="ar-DZ"/>
        </w:rPr>
        <w:t>التناظر المحوري</w:t>
      </w:r>
      <w:r>
        <w:rPr>
          <w:rFonts w:hint="cs"/>
          <w:b/>
          <w:bCs/>
          <w:rtl/>
          <w:lang w:val="fr-FR" w:bidi="ar-DZ"/>
        </w:rPr>
        <w:t xml:space="preserve">             </w:t>
      </w:r>
      <w:r w:rsidRPr="0094261E">
        <w:rPr>
          <w:rFonts w:hint="cs"/>
          <w:b/>
          <w:bCs/>
          <w:color w:val="FF0000"/>
          <w:rtl/>
          <w:lang w:val="fr-FR" w:bidi="ar-DZ"/>
        </w:rPr>
        <w:t>- م ق 14 =</w:t>
      </w:r>
      <w:r>
        <w:rPr>
          <w:rFonts w:hint="cs"/>
          <w:b/>
          <w:bCs/>
          <w:rtl/>
          <w:lang w:val="fr-FR" w:bidi="ar-DZ"/>
        </w:rPr>
        <w:t xml:space="preserve"> </w:t>
      </w:r>
      <w:r w:rsidRPr="0094261E">
        <w:rPr>
          <w:rFonts w:hint="cs"/>
          <w:rtl/>
          <w:lang w:val="fr-FR" w:bidi="ar-DZ"/>
        </w:rPr>
        <w:t>متوازي المستطيلات</w:t>
      </w:r>
    </w:p>
    <w:p w:rsidR="00C75144" w:rsidRDefault="00C75144" w:rsidP="0094261E">
      <w:pPr>
        <w:rPr>
          <w:rFonts w:hint="cs"/>
          <w:rtl/>
          <w:lang w:val="fr-FR" w:bidi="ar-DZ"/>
        </w:rPr>
      </w:pPr>
    </w:p>
    <w:p w:rsidR="00C75144" w:rsidRDefault="00C75144" w:rsidP="0094261E">
      <w:pPr>
        <w:rPr>
          <w:rFonts w:hint="cs"/>
          <w:rtl/>
          <w:lang w:val="fr-FR" w:bidi="ar-DZ"/>
        </w:rPr>
      </w:pPr>
    </w:p>
    <w:p w:rsidR="00C75144" w:rsidRDefault="00C75144" w:rsidP="0094261E">
      <w:pPr>
        <w:rPr>
          <w:rFonts w:hint="cs"/>
          <w:rtl/>
          <w:lang w:val="fr-FR" w:bidi="ar-DZ"/>
        </w:rPr>
      </w:pPr>
    </w:p>
    <w:p w:rsidR="00C75144" w:rsidRPr="001A0771" w:rsidRDefault="00C75144" w:rsidP="0094261E">
      <w:pPr>
        <w:rPr>
          <w:rFonts w:hint="cs"/>
          <w:sz w:val="16"/>
          <w:szCs w:val="16"/>
          <w:rtl/>
          <w:lang w:val="fr-FR" w:bidi="ar-DZ"/>
        </w:rPr>
      </w:pPr>
    </w:p>
    <w:tbl>
      <w:tblPr>
        <w:bidiVisual/>
        <w:tblW w:w="11436" w:type="dxa"/>
        <w:jc w:val="center"/>
        <w:tblBorders>
          <w:top w:val="single" w:sz="8" w:space="0" w:color="auto"/>
          <w:left w:val="single" w:sz="8" w:space="0" w:color="auto"/>
          <w:bottom w:val="single" w:sz="8" w:space="0" w:color="auto"/>
          <w:right w:val="single" w:sz="8" w:space="0" w:color="auto"/>
          <w:insideH w:val="single" w:sz="8" w:space="0" w:color="auto"/>
          <w:insideV w:val="single" w:sz="8" w:space="0" w:color="auto"/>
        </w:tblBorders>
        <w:tblLook w:val="01E0" w:firstRow="1" w:lastRow="1" w:firstColumn="1" w:lastColumn="1" w:noHBand="0" w:noVBand="0"/>
      </w:tblPr>
      <w:tblGrid>
        <w:gridCol w:w="520"/>
        <w:gridCol w:w="520"/>
        <w:gridCol w:w="473"/>
        <w:gridCol w:w="520"/>
        <w:gridCol w:w="6490"/>
        <w:gridCol w:w="1012"/>
        <w:gridCol w:w="473"/>
        <w:gridCol w:w="473"/>
        <w:gridCol w:w="473"/>
        <w:gridCol w:w="482"/>
      </w:tblGrid>
      <w:tr w:rsidR="00D97B20" w:rsidRPr="00EF6C20" w:rsidTr="00EF6C20">
        <w:trPr>
          <w:cantSplit/>
          <w:trHeight w:val="1350"/>
          <w:jc w:val="center"/>
        </w:trPr>
        <w:tc>
          <w:tcPr>
            <w:tcW w:w="520" w:type="dxa"/>
            <w:textDirection w:val="btLr"/>
          </w:tcPr>
          <w:p w:rsidR="00F555AD" w:rsidRPr="00EF6C20" w:rsidRDefault="00F555AD" w:rsidP="00EF6C20">
            <w:pPr>
              <w:ind w:left="113" w:right="113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فصل</w:t>
            </w:r>
          </w:p>
        </w:tc>
        <w:tc>
          <w:tcPr>
            <w:tcW w:w="520" w:type="dxa"/>
            <w:textDirection w:val="btLr"/>
          </w:tcPr>
          <w:p w:rsidR="00F555AD" w:rsidRPr="00EF6C20" w:rsidRDefault="00F555AD" w:rsidP="00EF6C20">
            <w:pPr>
              <w:ind w:left="113" w:right="113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مقطع</w:t>
            </w:r>
          </w:p>
        </w:tc>
        <w:tc>
          <w:tcPr>
            <w:tcW w:w="473" w:type="dxa"/>
            <w:textDirection w:val="btLr"/>
          </w:tcPr>
          <w:p w:rsidR="00F555AD" w:rsidRPr="00EF6C20" w:rsidRDefault="00F555AD" w:rsidP="00EF6C20">
            <w:pPr>
              <w:ind w:left="113" w:right="113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أسابيع</w:t>
            </w:r>
          </w:p>
        </w:tc>
        <w:tc>
          <w:tcPr>
            <w:tcW w:w="520" w:type="dxa"/>
            <w:textDirection w:val="btLr"/>
          </w:tcPr>
          <w:p w:rsidR="00F555AD" w:rsidRPr="00EF6C20" w:rsidRDefault="00F555AD" w:rsidP="00EF6C20">
            <w:pPr>
              <w:ind w:left="113" w:right="113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ميادين</w:t>
            </w:r>
          </w:p>
        </w:tc>
        <w:tc>
          <w:tcPr>
            <w:tcW w:w="6490" w:type="dxa"/>
          </w:tcPr>
          <w:p w:rsidR="00F555AD" w:rsidRPr="00EF6C20" w:rsidRDefault="00F555AD" w:rsidP="003D26BE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F555AD" w:rsidRPr="00EF6C20" w:rsidRDefault="00F555AD" w:rsidP="003D26BE">
            <w:pPr>
              <w:rPr>
                <w:rFonts w:hint="cs"/>
                <w:b/>
                <w:bCs/>
                <w:rtl/>
                <w:lang w:val="fr-FR" w:bidi="ar-DZ"/>
              </w:rPr>
            </w:pPr>
          </w:p>
          <w:p w:rsidR="00F555AD" w:rsidRPr="00EF6C20" w:rsidRDefault="00F555AD" w:rsidP="00EF6C20">
            <w:pPr>
              <w:jc w:val="center"/>
              <w:rPr>
                <w:rFonts w:hint="cs"/>
                <w:b/>
                <w:bCs/>
                <w:color w:val="0000FF"/>
                <w:sz w:val="40"/>
                <w:szCs w:val="4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00FF"/>
                <w:sz w:val="40"/>
                <w:szCs w:val="40"/>
                <w:rtl/>
                <w:lang w:val="fr-FR" w:bidi="ar-DZ"/>
              </w:rPr>
              <w:t>المـــــــوارد</w:t>
            </w:r>
          </w:p>
        </w:tc>
        <w:tc>
          <w:tcPr>
            <w:tcW w:w="1012" w:type="dxa"/>
            <w:textDirection w:val="btLr"/>
            <w:vAlign w:val="center"/>
          </w:tcPr>
          <w:p w:rsidR="00F555AD" w:rsidRPr="00EF6C20" w:rsidRDefault="00F555AD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أنماط وضعيات</w:t>
            </w:r>
          </w:p>
          <w:p w:rsidR="00F555AD" w:rsidRPr="00EF6C20" w:rsidRDefault="00F555AD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لتأسيس الموارد</w:t>
            </w:r>
          </w:p>
        </w:tc>
        <w:tc>
          <w:tcPr>
            <w:tcW w:w="473" w:type="dxa"/>
            <w:textDirection w:val="btLr"/>
            <w:vAlign w:val="center"/>
          </w:tcPr>
          <w:p w:rsidR="00F555AD" w:rsidRPr="00EF6C20" w:rsidRDefault="00F555AD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تعلم الادماج الجزئي نهائي</w:t>
            </w:r>
          </w:p>
        </w:tc>
        <w:tc>
          <w:tcPr>
            <w:tcW w:w="473" w:type="dxa"/>
            <w:textDirection w:val="btLr"/>
            <w:vAlign w:val="center"/>
          </w:tcPr>
          <w:p w:rsidR="00F555AD" w:rsidRPr="00EF6C20" w:rsidRDefault="00F555AD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تقويــــــــــــم</w:t>
            </w:r>
          </w:p>
        </w:tc>
        <w:tc>
          <w:tcPr>
            <w:tcW w:w="473" w:type="dxa"/>
            <w:textDirection w:val="btLr"/>
            <w:vAlign w:val="center"/>
          </w:tcPr>
          <w:p w:rsidR="00F555AD" w:rsidRPr="00EF6C20" w:rsidRDefault="00F555AD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معالجـــــــــة</w:t>
            </w:r>
          </w:p>
        </w:tc>
        <w:tc>
          <w:tcPr>
            <w:tcW w:w="482" w:type="dxa"/>
            <w:textDirection w:val="btLr"/>
            <w:vAlign w:val="center"/>
          </w:tcPr>
          <w:p w:rsidR="00F555AD" w:rsidRPr="00EF6C20" w:rsidRDefault="00F555AD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التوقيت الكلي</w:t>
            </w:r>
          </w:p>
        </w:tc>
      </w:tr>
      <w:tr w:rsidR="00D97B20" w:rsidRPr="00EF6C20" w:rsidTr="00EF6C20">
        <w:trPr>
          <w:jc w:val="center"/>
        </w:trPr>
        <w:tc>
          <w:tcPr>
            <w:tcW w:w="520" w:type="dxa"/>
            <w:vMerge w:val="restart"/>
            <w:textDirection w:val="btLr"/>
          </w:tcPr>
          <w:p w:rsidR="009A4463" w:rsidRPr="00EF6C20" w:rsidRDefault="009A4463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 xml:space="preserve">            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ثانــي</w:t>
            </w: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</w:t>
            </w: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>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ثانــي               </w:t>
            </w: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>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ثانــي</w:t>
            </w:r>
          </w:p>
        </w:tc>
        <w:tc>
          <w:tcPr>
            <w:tcW w:w="520" w:type="dxa"/>
          </w:tcPr>
          <w:p w:rsidR="009A4463" w:rsidRPr="00EF6C20" w:rsidRDefault="009A4463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Align w:val="center"/>
          </w:tcPr>
          <w:p w:rsidR="009A4463" w:rsidRPr="00EF6C20" w:rsidRDefault="00B07622" w:rsidP="00EF6C20">
            <w:pPr>
              <w:jc w:val="center"/>
              <w:rPr>
                <w:rFonts w:ascii="Arial" w:hAnsi="Arial" w:hint="cs"/>
                <w:sz w:val="28"/>
                <w:szCs w:val="28"/>
                <w:rtl/>
                <w:lang w:bidi="ar-DZ"/>
              </w:rPr>
            </w:pPr>
            <w:r w:rsidRPr="00EF6C20">
              <w:rPr>
                <w:rFonts w:ascii="Arial" w:hAnsi="Arial" w:hint="cs"/>
                <w:sz w:val="28"/>
                <w:szCs w:val="28"/>
                <w:rtl/>
                <w:lang w:bidi="ar-DZ"/>
              </w:rPr>
              <w:t>1</w:t>
            </w:r>
          </w:p>
        </w:tc>
        <w:tc>
          <w:tcPr>
            <w:tcW w:w="520" w:type="dxa"/>
          </w:tcPr>
          <w:p w:rsidR="009A4463" w:rsidRPr="00EF6C20" w:rsidRDefault="009A4463" w:rsidP="003D26BE">
            <w:pPr>
              <w:rPr>
                <w:rFonts w:ascii="Arial" w:hAnsi="Arial"/>
                <w:sz w:val="28"/>
                <w:szCs w:val="28"/>
                <w:rtl/>
                <w:lang w:bidi="ar-DZ"/>
              </w:rPr>
            </w:pPr>
          </w:p>
        </w:tc>
        <w:tc>
          <w:tcPr>
            <w:tcW w:w="6490" w:type="dxa"/>
            <w:vAlign w:val="center"/>
          </w:tcPr>
          <w:p w:rsidR="009A4463" w:rsidRPr="00EF6C20" w:rsidRDefault="009A4463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*  المعالجة</w:t>
            </w:r>
          </w:p>
        </w:tc>
        <w:tc>
          <w:tcPr>
            <w:tcW w:w="1012" w:type="dxa"/>
          </w:tcPr>
          <w:p w:rsidR="009A4463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4 سا</w:t>
            </w:r>
          </w:p>
        </w:tc>
        <w:tc>
          <w:tcPr>
            <w:tcW w:w="473" w:type="dxa"/>
          </w:tcPr>
          <w:p w:rsidR="009A4463" w:rsidRPr="00EF6C20" w:rsidRDefault="009A4463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</w:tcPr>
          <w:p w:rsidR="009A4463" w:rsidRPr="00EF6C20" w:rsidRDefault="009A4463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</w:tcPr>
          <w:p w:rsidR="009A4463" w:rsidRPr="00EF6C20" w:rsidRDefault="009A4463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</w:tcPr>
          <w:p w:rsidR="009A4463" w:rsidRPr="00EF6C20" w:rsidRDefault="00C75144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4 </w:t>
            </w:r>
          </w:p>
        </w:tc>
      </w:tr>
      <w:tr w:rsidR="00D97B20" w:rsidRPr="00EF6C20" w:rsidTr="00EF6C20">
        <w:trPr>
          <w:cantSplit/>
          <w:trHeight w:val="1134"/>
          <w:jc w:val="center"/>
        </w:trPr>
        <w:tc>
          <w:tcPr>
            <w:tcW w:w="520" w:type="dxa"/>
            <w:vMerge/>
          </w:tcPr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color w:val="FF0000"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  4</w:t>
            </w:r>
          </w:p>
        </w:tc>
        <w:tc>
          <w:tcPr>
            <w:tcW w:w="473" w:type="dxa"/>
            <w:vAlign w:val="center"/>
          </w:tcPr>
          <w:p w:rsidR="00986FF9" w:rsidRPr="00EF6C20" w:rsidRDefault="00986FF9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أنشطـــــة عدديـــــة</w:t>
            </w:r>
          </w:p>
        </w:tc>
        <w:tc>
          <w:tcPr>
            <w:tcW w:w="6490" w:type="dxa"/>
            <w:vAlign w:val="center"/>
          </w:tcPr>
          <w:p w:rsidR="00986FF9" w:rsidRPr="00EF6C20" w:rsidRDefault="00986FF9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حاصل القسمة والكسر       - حاصل القسمة ونصف المستقيم المدرج</w:t>
            </w:r>
          </w:p>
          <w:p w:rsidR="00986FF9" w:rsidRPr="00EF6C20" w:rsidRDefault="00986FF9" w:rsidP="00EF6C20">
            <w:pPr>
              <w:ind w:left="79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الكتابات الكسرية لحاصل القسمة 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اخذ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كسر من عدد</w:t>
            </w:r>
          </w:p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  اختزال كتابة كسرية</w:t>
            </w:r>
          </w:p>
        </w:tc>
        <w:tc>
          <w:tcPr>
            <w:tcW w:w="1012" w:type="dxa"/>
          </w:tcPr>
          <w:p w:rsidR="00F555AD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أ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+</w:t>
            </w:r>
          </w:p>
          <w:p w:rsidR="00F555AD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</w:tr>
      <w:tr w:rsidR="00D97B20" w:rsidRPr="00EF6C20" w:rsidTr="00EF6C20">
        <w:trPr>
          <w:cantSplit/>
          <w:trHeight w:val="1134"/>
          <w:jc w:val="center"/>
        </w:trPr>
        <w:tc>
          <w:tcPr>
            <w:tcW w:w="520" w:type="dxa"/>
            <w:vMerge/>
          </w:tcPr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 xml:space="preserve">م </w:t>
            </w:r>
            <w:proofErr w:type="gramStart"/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ق  5</w:t>
            </w:r>
            <w:proofErr w:type="gramEnd"/>
          </w:p>
        </w:tc>
        <w:tc>
          <w:tcPr>
            <w:tcW w:w="473" w:type="dxa"/>
            <w:vAlign w:val="center"/>
          </w:tcPr>
          <w:p w:rsidR="00986FF9" w:rsidRPr="00EF6C20" w:rsidRDefault="00986FF9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20" w:type="dxa"/>
            <w:vMerge/>
          </w:tcPr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90" w:type="dxa"/>
            <w:vAlign w:val="center"/>
          </w:tcPr>
          <w:p w:rsidR="00986FF9" w:rsidRPr="00EF6C20" w:rsidRDefault="00986FF9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الأعداد النسبية</w:t>
            </w:r>
          </w:p>
          <w:p w:rsidR="00986FF9" w:rsidRPr="00EF6C20" w:rsidRDefault="00986FF9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التعليم على مستقيم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مدرّج(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>المستقيم المدرج ،فاصلة نقطة، المسافة إلى الصفر، العددان المتعاكسان)</w:t>
            </w:r>
          </w:p>
          <w:p w:rsidR="00986FF9" w:rsidRPr="00EF6C20" w:rsidRDefault="00986FF9" w:rsidP="00EF6C20">
            <w:pPr>
              <w:ind w:left="7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تدريج مستقيم وتعليم نقطة</w:t>
            </w:r>
          </w:p>
          <w:p w:rsidR="00986FF9" w:rsidRPr="00EF6C20" w:rsidRDefault="00986FF9" w:rsidP="00EF6C20">
            <w:pPr>
              <w:ind w:left="142"/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التعليم في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المستوي(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>المعلم المتعامد للمستوي، إحداثيت</w:t>
            </w:r>
            <w:r w:rsidRPr="00EF6C20">
              <w:rPr>
                <w:rFonts w:ascii="Arial" w:hAnsi="Arial" w:hint="eastAsia"/>
                <w:rtl/>
                <w:lang w:bidi="ar-DZ"/>
              </w:rPr>
              <w:t>ا</w:t>
            </w:r>
            <w:r w:rsidRPr="00EF6C20">
              <w:rPr>
                <w:rFonts w:ascii="Arial" w:hAnsi="Arial" w:hint="cs"/>
                <w:rtl/>
                <w:lang w:bidi="ar-DZ"/>
              </w:rPr>
              <w:t xml:space="preserve"> نقطة، قراءة إحداثي نقطة)</w:t>
            </w:r>
          </w:p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تعليم نقاط في المستوي</w:t>
            </w:r>
          </w:p>
        </w:tc>
        <w:tc>
          <w:tcPr>
            <w:tcW w:w="1012" w:type="dxa"/>
          </w:tcPr>
          <w:p w:rsidR="00986FF9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F555AD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F555AD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F555AD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F555AD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F555AD" w:rsidRPr="00EF6C20" w:rsidRDefault="00F555AD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2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2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82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8 سا</w:t>
            </w:r>
          </w:p>
        </w:tc>
      </w:tr>
      <w:tr w:rsidR="00D97B20" w:rsidRPr="00EF6C20" w:rsidTr="00EF6C20">
        <w:trPr>
          <w:cantSplit/>
          <w:trHeight w:val="815"/>
          <w:jc w:val="center"/>
        </w:trPr>
        <w:tc>
          <w:tcPr>
            <w:tcW w:w="520" w:type="dxa"/>
            <w:vMerge/>
          </w:tcPr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 xml:space="preserve">م </w:t>
            </w:r>
            <w:proofErr w:type="gramStart"/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ق  6</w:t>
            </w:r>
            <w:proofErr w:type="gramEnd"/>
          </w:p>
        </w:tc>
        <w:tc>
          <w:tcPr>
            <w:tcW w:w="473" w:type="dxa"/>
            <w:vAlign w:val="center"/>
          </w:tcPr>
          <w:p w:rsidR="00986FF9" w:rsidRPr="00EF6C20" w:rsidRDefault="00986FF9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1</w:t>
            </w:r>
          </w:p>
        </w:tc>
        <w:tc>
          <w:tcPr>
            <w:tcW w:w="520" w:type="dxa"/>
            <w:vMerge/>
          </w:tcPr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90" w:type="dxa"/>
            <w:vAlign w:val="center"/>
          </w:tcPr>
          <w:p w:rsidR="00986FF9" w:rsidRPr="00EF6C20" w:rsidRDefault="00986FF9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العبارة الحرفية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( اصطلاحات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>)</w:t>
            </w:r>
          </w:p>
          <w:p w:rsidR="00986FF9" w:rsidRPr="00EF6C20" w:rsidRDefault="00986FF9" w:rsidP="00EF6C20">
            <w:pPr>
              <w:ind w:left="142"/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استعمل عبارة حرفية (اكتب بدلالة ...، أطبّق قاعدة حرفية).</w:t>
            </w:r>
          </w:p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البحث عن العدد الذي ينقص</w:t>
            </w:r>
          </w:p>
        </w:tc>
        <w:tc>
          <w:tcPr>
            <w:tcW w:w="1012" w:type="dxa"/>
          </w:tcPr>
          <w:p w:rsidR="00986FF9" w:rsidRPr="00EF6C20" w:rsidRDefault="00536EAA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536EAA" w:rsidRPr="00EF6C20" w:rsidRDefault="00536EAA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536EAA" w:rsidRPr="00EF6C20" w:rsidRDefault="00536EAA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  <w:textDirection w:val="btLr"/>
            <w:vAlign w:val="center"/>
          </w:tcPr>
          <w:p w:rsidR="00986FF9" w:rsidRPr="00EF6C20" w:rsidRDefault="00C75144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5 سا</w:t>
            </w:r>
          </w:p>
        </w:tc>
      </w:tr>
      <w:tr w:rsidR="001A0771" w:rsidRPr="00EF6C20" w:rsidTr="00EF6C20">
        <w:trPr>
          <w:cantSplit/>
          <w:trHeight w:val="1741"/>
          <w:jc w:val="center"/>
        </w:trPr>
        <w:tc>
          <w:tcPr>
            <w:tcW w:w="520" w:type="dxa"/>
            <w:vMerge/>
          </w:tcPr>
          <w:p w:rsidR="001A0771" w:rsidRPr="00EF6C20" w:rsidRDefault="001A0771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 xml:space="preserve">م </w:t>
            </w:r>
            <w:proofErr w:type="gramStart"/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ق  11</w:t>
            </w:r>
            <w:proofErr w:type="gramEnd"/>
          </w:p>
        </w:tc>
        <w:tc>
          <w:tcPr>
            <w:tcW w:w="473" w:type="dxa"/>
            <w:vAlign w:val="center"/>
          </w:tcPr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أنشطــــة هندسيـــــة</w:t>
            </w:r>
          </w:p>
        </w:tc>
        <w:tc>
          <w:tcPr>
            <w:tcW w:w="6490" w:type="dxa"/>
            <w:vAlign w:val="center"/>
          </w:tcPr>
          <w:p w:rsidR="001A0771" w:rsidRPr="00EF6C20" w:rsidRDefault="001A0771" w:rsidP="00EF6C20">
            <w:pPr>
              <w:ind w:left="142" w:hanging="63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مساحة ومحيط سطح مستو (تصحيح بعض التصورات الخاطئ حول المفهومين)</w:t>
            </w:r>
          </w:p>
          <w:p w:rsidR="001A0771" w:rsidRPr="00EF6C20" w:rsidRDefault="001A0771" w:rsidP="00EF6C20">
            <w:pPr>
              <w:ind w:left="142" w:hanging="63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وحدات الطول ووحدات المساحة (جدول وحدات المساحة، الوحدات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الفلاحية )</w:t>
            </w:r>
            <w:proofErr w:type="gramEnd"/>
          </w:p>
          <w:p w:rsidR="001A0771" w:rsidRPr="00EF6C20" w:rsidRDefault="001A0771" w:rsidP="0011748B">
            <w:pPr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تعيين مساحة سطح مستو باستعمال رصف بسيط</w:t>
            </w:r>
          </w:p>
          <w:p w:rsidR="001A0771" w:rsidRPr="00EF6C20" w:rsidRDefault="001A0771" w:rsidP="00EF6C20">
            <w:pPr>
              <w:ind w:left="142" w:hanging="63"/>
              <w:rPr>
                <w:rFonts w:ascii="Arial" w:hAnsi="Arial" w:hint="cs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تحويل وحدات المساحة</w:t>
            </w:r>
            <w:r w:rsidRPr="00EF6C20">
              <w:rPr>
                <w:rFonts w:ascii="Arial" w:hAnsi="Arial"/>
                <w:lang w:val="fr-FR" w:bidi="ar-DZ"/>
              </w:rPr>
              <w:t xml:space="preserve">          </w:t>
            </w:r>
            <w:r w:rsidRPr="00EF6C20">
              <w:rPr>
                <w:rFonts w:ascii="Arial" w:hAnsi="Arial"/>
                <w:lang w:bidi="ar-DZ"/>
              </w:rPr>
              <w:t>1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محيط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ومساحة مستطيل</w:t>
            </w:r>
          </w:p>
          <w:p w:rsidR="001A0771" w:rsidRPr="00EF6C20" w:rsidRDefault="001A0771" w:rsidP="00EF6C20">
            <w:pPr>
              <w:ind w:left="142" w:hanging="63"/>
              <w:rPr>
                <w:rFonts w:ascii="Arial" w:hAnsi="Arial" w:hint="cs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محيط ومساحة مربع         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محيط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ومساحة مثلث قائم</w:t>
            </w:r>
          </w:p>
          <w:p w:rsidR="001A0771" w:rsidRPr="00EF6C20" w:rsidRDefault="001A0771" w:rsidP="00EF6C20">
            <w:pPr>
              <w:ind w:left="142" w:hanging="63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محيط قرص والعدد </w:t>
            </w:r>
            <w:r w:rsidRPr="00EF6C20">
              <w:rPr>
                <w:rFonts w:ascii="Arial" w:hAnsi="Arial"/>
                <w:lang w:bidi="ar-DZ"/>
              </w:rPr>
              <w:object w:dxaOrig="279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3.5pt;height:12.75pt" o:ole="">
                  <v:imagedata r:id="rId5" o:title=""/>
                </v:shape>
                <o:OLEObject Type="Embed" ProgID="Equation.DSMT4" ShapeID="_x0000_i1025" DrawAspect="Content" ObjectID="_1627206451" r:id="rId6"/>
              </w:object>
            </w:r>
            <w:r w:rsidRPr="00EF6C20">
              <w:rPr>
                <w:rFonts w:ascii="Arial" w:hAnsi="Arial"/>
                <w:rtl/>
                <w:lang w:bidi="ar-DZ"/>
              </w:rPr>
              <w:t xml:space="preserve"> </w:t>
            </w:r>
            <w:r w:rsidRPr="00EF6C20">
              <w:rPr>
                <w:rFonts w:ascii="Arial" w:hAnsi="Arial" w:hint="cs"/>
                <w:rtl/>
                <w:lang w:bidi="ar-DZ"/>
              </w:rPr>
              <w:t xml:space="preserve">    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حساب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مساحة سطح بالتجزئة</w:t>
            </w:r>
          </w:p>
        </w:tc>
        <w:tc>
          <w:tcPr>
            <w:tcW w:w="1012" w:type="dxa"/>
          </w:tcPr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2 سا</w:t>
            </w: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2 سا</w:t>
            </w:r>
          </w:p>
          <w:p w:rsidR="001A0771" w:rsidRPr="00EF6C20" w:rsidRDefault="001A0771" w:rsidP="001A0771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4 سا             5 سا </w:t>
            </w:r>
          </w:p>
        </w:tc>
      </w:tr>
      <w:tr w:rsidR="001A0771" w:rsidRPr="00EF6C20" w:rsidTr="00EF6C20">
        <w:trPr>
          <w:cantSplit/>
          <w:trHeight w:val="1134"/>
          <w:jc w:val="center"/>
        </w:trPr>
        <w:tc>
          <w:tcPr>
            <w:tcW w:w="520" w:type="dxa"/>
            <w:vMerge/>
          </w:tcPr>
          <w:p w:rsidR="001A0771" w:rsidRPr="00EF6C20" w:rsidRDefault="001A0771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12</w:t>
            </w:r>
          </w:p>
        </w:tc>
        <w:tc>
          <w:tcPr>
            <w:tcW w:w="473" w:type="dxa"/>
            <w:vAlign w:val="center"/>
          </w:tcPr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20" w:type="dxa"/>
            <w:vMerge/>
            <w:textDirection w:val="btLr"/>
          </w:tcPr>
          <w:p w:rsidR="001A0771" w:rsidRPr="00EF6C20" w:rsidRDefault="001A0771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90" w:type="dxa"/>
            <w:vAlign w:val="center"/>
          </w:tcPr>
          <w:p w:rsidR="001A0771" w:rsidRPr="00EF6C20" w:rsidRDefault="001A0771" w:rsidP="00EF6C20">
            <w:pPr>
              <w:ind w:left="142"/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مفهوم الزاوية (مصطلحات وترميز، تشفير)</w:t>
            </w:r>
          </w:p>
          <w:p w:rsidR="001A0771" w:rsidRPr="00EF6C20" w:rsidRDefault="001A0771" w:rsidP="00EF6C20">
            <w:pPr>
              <w:ind w:left="173"/>
              <w:rPr>
                <w:rFonts w:ascii="Arial" w:hAnsi="Arial" w:hint="cs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قيس الزاوية                           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رسم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زاوية علم قيسها</w:t>
            </w:r>
          </w:p>
          <w:p w:rsidR="001A0771" w:rsidRPr="00EF6C20" w:rsidRDefault="001A0771" w:rsidP="00EF6C20">
            <w:pPr>
              <w:ind w:left="142"/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تصنيف الزوايا- منصف الزاوية   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الزوايا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والمضلعات</w:t>
            </w:r>
          </w:p>
          <w:p w:rsidR="001A0771" w:rsidRPr="00EF6C20" w:rsidRDefault="001A0771" w:rsidP="00EF6C20">
            <w:pPr>
              <w:ind w:left="79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رسم المنصف باستعمال المدور          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-  إنجاز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مثيل لزاوية</w:t>
            </w:r>
          </w:p>
        </w:tc>
        <w:tc>
          <w:tcPr>
            <w:tcW w:w="1012" w:type="dxa"/>
          </w:tcPr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5 سا</w:t>
            </w:r>
          </w:p>
        </w:tc>
      </w:tr>
      <w:tr w:rsidR="001A0771" w:rsidRPr="00EF6C20" w:rsidTr="00EF6C20">
        <w:trPr>
          <w:cantSplit/>
          <w:trHeight w:val="730"/>
          <w:jc w:val="center"/>
        </w:trPr>
        <w:tc>
          <w:tcPr>
            <w:tcW w:w="520" w:type="dxa"/>
            <w:vMerge/>
          </w:tcPr>
          <w:p w:rsidR="001A0771" w:rsidRPr="00EF6C20" w:rsidRDefault="001A0771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sz w:val="20"/>
                <w:szCs w:val="20"/>
                <w:rtl/>
                <w:lang w:val="fr-FR" w:bidi="ar-DZ"/>
              </w:rPr>
              <w:t>م ق13</w:t>
            </w:r>
          </w:p>
        </w:tc>
        <w:tc>
          <w:tcPr>
            <w:tcW w:w="473" w:type="dxa"/>
            <w:vAlign w:val="center"/>
          </w:tcPr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1</w:t>
            </w:r>
          </w:p>
        </w:tc>
        <w:tc>
          <w:tcPr>
            <w:tcW w:w="520" w:type="dxa"/>
            <w:vMerge/>
            <w:textDirection w:val="btLr"/>
          </w:tcPr>
          <w:p w:rsidR="001A0771" w:rsidRPr="00EF6C20" w:rsidRDefault="001A0771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90" w:type="dxa"/>
            <w:vAlign w:val="center"/>
          </w:tcPr>
          <w:p w:rsidR="001A0771" w:rsidRPr="00EF6C20" w:rsidRDefault="001A0771" w:rsidP="00EF6C20">
            <w:pPr>
              <w:ind w:left="142"/>
              <w:rPr>
                <w:rFonts w:ascii="Arial" w:hAnsi="Arial" w:hint="cs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الأشكال المتناظرة               - محور تناظر شكل</w:t>
            </w:r>
          </w:p>
          <w:p w:rsidR="001A0771" w:rsidRPr="00EF6C20" w:rsidRDefault="001A0771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نظيرة نقطة بالنسبة إلى مستقيم</w:t>
            </w:r>
          </w:p>
        </w:tc>
        <w:tc>
          <w:tcPr>
            <w:tcW w:w="1012" w:type="dxa"/>
          </w:tcPr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82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4 سا</w:t>
            </w:r>
          </w:p>
        </w:tc>
      </w:tr>
      <w:tr w:rsidR="00D97B20" w:rsidRPr="00EF6C20" w:rsidTr="00EF6C20">
        <w:trPr>
          <w:cantSplit/>
          <w:trHeight w:val="164"/>
          <w:jc w:val="center"/>
        </w:trPr>
        <w:tc>
          <w:tcPr>
            <w:tcW w:w="520" w:type="dxa"/>
            <w:vMerge w:val="restart"/>
            <w:shd w:val="clear" w:color="auto" w:fill="auto"/>
            <w:textDirection w:val="btLr"/>
          </w:tcPr>
          <w:p w:rsidR="00F06A20" w:rsidRPr="00EF6C20" w:rsidRDefault="00F06A20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 xml:space="preserve">                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ثالـــث</w:t>
            </w: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                </w:t>
            </w:r>
            <w:r w:rsidRPr="00EF6C20">
              <w:rPr>
                <w:rFonts w:hint="cs"/>
                <w:b/>
                <w:bCs/>
                <w:color w:val="0000FF"/>
                <w:sz w:val="20"/>
                <w:szCs w:val="20"/>
                <w:rtl/>
                <w:lang w:val="fr-FR" w:bidi="ar-DZ"/>
              </w:rPr>
              <w:t>الفصـــــــل</w:t>
            </w:r>
            <w:r w:rsidRPr="00EF6C20">
              <w:rPr>
                <w:rFonts w:hint="cs"/>
                <w:b/>
                <w:bCs/>
                <w:color w:val="0000FF"/>
                <w:rtl/>
                <w:lang w:val="fr-FR" w:bidi="ar-DZ"/>
              </w:rPr>
              <w:t xml:space="preserve"> الثالـــث             </w:t>
            </w:r>
          </w:p>
        </w:tc>
        <w:tc>
          <w:tcPr>
            <w:tcW w:w="520" w:type="dxa"/>
            <w:textDirection w:val="btLr"/>
            <w:vAlign w:val="center"/>
          </w:tcPr>
          <w:p w:rsidR="00F06A20" w:rsidRPr="00EF6C20" w:rsidRDefault="00F06A20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vAlign w:val="center"/>
          </w:tcPr>
          <w:p w:rsidR="00F06A20" w:rsidRPr="00EF6C20" w:rsidRDefault="00B07622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1</w:t>
            </w:r>
          </w:p>
        </w:tc>
        <w:tc>
          <w:tcPr>
            <w:tcW w:w="520" w:type="dxa"/>
          </w:tcPr>
          <w:p w:rsidR="00F06A20" w:rsidRPr="00EF6C20" w:rsidRDefault="00F06A20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90" w:type="dxa"/>
            <w:vAlign w:val="center"/>
          </w:tcPr>
          <w:p w:rsidR="00F06A20" w:rsidRPr="00EF6C20" w:rsidRDefault="00F06A20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المعالجة</w:t>
            </w:r>
          </w:p>
        </w:tc>
        <w:tc>
          <w:tcPr>
            <w:tcW w:w="1012" w:type="dxa"/>
          </w:tcPr>
          <w:p w:rsidR="00F06A20" w:rsidRPr="00EF6C20" w:rsidRDefault="00536EAA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4 سا</w:t>
            </w:r>
          </w:p>
        </w:tc>
        <w:tc>
          <w:tcPr>
            <w:tcW w:w="473" w:type="dxa"/>
          </w:tcPr>
          <w:p w:rsidR="00F06A20" w:rsidRPr="00EF6C20" w:rsidRDefault="00F06A20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</w:tcPr>
          <w:p w:rsidR="00F06A20" w:rsidRPr="00EF6C20" w:rsidRDefault="00F06A20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</w:tcPr>
          <w:p w:rsidR="00F06A20" w:rsidRPr="00EF6C20" w:rsidRDefault="00F06A20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</w:tcPr>
          <w:p w:rsidR="00F06A20" w:rsidRPr="00EF6C20" w:rsidRDefault="001A0771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4 </w:t>
            </w:r>
          </w:p>
        </w:tc>
      </w:tr>
      <w:tr w:rsidR="001A0771" w:rsidRPr="00EF6C20" w:rsidTr="00EF6C20">
        <w:trPr>
          <w:cantSplit/>
          <w:trHeight w:val="2199"/>
          <w:jc w:val="center"/>
        </w:trPr>
        <w:tc>
          <w:tcPr>
            <w:tcW w:w="520" w:type="dxa"/>
            <w:vMerge/>
            <w:shd w:val="clear" w:color="auto" w:fill="auto"/>
            <w:textDirection w:val="btLr"/>
          </w:tcPr>
          <w:p w:rsidR="001A0771" w:rsidRPr="00EF6C20" w:rsidRDefault="001A0771" w:rsidP="00EF6C20">
            <w:pPr>
              <w:ind w:left="113" w:right="113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 xml:space="preserve">م </w:t>
            </w:r>
            <w:proofErr w:type="gramStart"/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ق  13</w:t>
            </w:r>
            <w:proofErr w:type="gramEnd"/>
          </w:p>
        </w:tc>
        <w:tc>
          <w:tcPr>
            <w:tcW w:w="473" w:type="dxa"/>
            <w:vAlign w:val="center"/>
          </w:tcPr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أنشطــــة هندسيـــــة</w:t>
            </w:r>
          </w:p>
        </w:tc>
        <w:tc>
          <w:tcPr>
            <w:tcW w:w="6490" w:type="dxa"/>
            <w:vAlign w:val="center"/>
          </w:tcPr>
          <w:p w:rsidR="001A0771" w:rsidRPr="00EF6C20" w:rsidRDefault="001A0771" w:rsidP="00EF6C20">
            <w:pPr>
              <w:ind w:left="142"/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محور قطعة مستقيم</w:t>
            </w:r>
          </w:p>
          <w:p w:rsidR="001A0771" w:rsidRPr="00EF6C20" w:rsidRDefault="001A0771" w:rsidP="00536EAA">
            <w:pPr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إنشاء نظيرة نقطة بالنسبة إلى مستقيم باستعمال مسطرة غير مدرجة ومدور وكوس</w:t>
            </w:r>
          </w:p>
          <w:p w:rsidR="001A0771" w:rsidRPr="00EF6C20" w:rsidRDefault="001A0771" w:rsidP="00EF6C20">
            <w:pPr>
              <w:ind w:left="79"/>
              <w:rPr>
                <w:rFonts w:ascii="Arial" w:hAnsi="Arial" w:hint="cs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إنشاء نظير مستقيم وقطعة </w:t>
            </w:r>
            <w:proofErr w:type="gramStart"/>
            <w:r w:rsidRPr="00EF6C20">
              <w:rPr>
                <w:rFonts w:ascii="Arial" w:hAnsi="Arial" w:hint="cs"/>
                <w:rtl/>
                <w:lang w:bidi="ar-DZ"/>
              </w:rPr>
              <w:t>مستقيم  -</w:t>
            </w:r>
            <w:proofErr w:type="gramEnd"/>
            <w:r w:rsidRPr="00EF6C20">
              <w:rPr>
                <w:rFonts w:ascii="Arial" w:hAnsi="Arial" w:hint="cs"/>
                <w:rtl/>
                <w:lang w:bidi="ar-DZ"/>
              </w:rPr>
              <w:t xml:space="preserve"> إنشاء نظير دائرة</w:t>
            </w:r>
          </w:p>
          <w:p w:rsidR="001A0771" w:rsidRPr="00EF6C20" w:rsidRDefault="001A0771" w:rsidP="00EF6C20">
            <w:pPr>
              <w:ind w:left="142"/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محاور تناظر الأشكال المألوفة (قطعة مستقيم، زاوية، مثلث متقايس الأضلاع، مثلث متساوي الساقين، المربع، المستطيل، المعين)</w:t>
            </w:r>
          </w:p>
          <w:p w:rsidR="001A0771" w:rsidRPr="00EF6C20" w:rsidRDefault="001A0771" w:rsidP="00EF6C20">
            <w:pPr>
              <w:ind w:left="79"/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/>
                <w:lang w:val="fr-FR" w:bidi="ar-DZ"/>
              </w:rPr>
              <w:t xml:space="preserve"> </w:t>
            </w:r>
            <w:r w:rsidRPr="00EF6C20">
              <w:rPr>
                <w:rFonts w:ascii="Arial" w:hAnsi="Arial"/>
                <w:lang w:bidi="ar-DZ"/>
              </w:rPr>
              <w:t xml:space="preserve">- </w:t>
            </w:r>
            <w:r w:rsidRPr="00EF6C20">
              <w:rPr>
                <w:rFonts w:ascii="Arial" w:hAnsi="Arial" w:hint="cs"/>
                <w:rtl/>
                <w:lang w:bidi="ar-DZ"/>
              </w:rPr>
              <w:t>إنشاء محور قطعة مستقيم باستعمال مسطرة غير مدرجة ومدور</w:t>
            </w:r>
          </w:p>
          <w:p w:rsidR="001A0771" w:rsidRPr="00EF6C20" w:rsidRDefault="001A0771" w:rsidP="00EF6C20">
            <w:pPr>
              <w:ind w:left="79"/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إنشاء نظير نقطة بالنسبة إلى مستقيم باستعمال مسطرة غير مدرجة ومدور</w:t>
            </w:r>
          </w:p>
          <w:p w:rsidR="001A0771" w:rsidRPr="00EF6C20" w:rsidRDefault="001A0771" w:rsidP="003D26BE">
            <w:pPr>
              <w:rPr>
                <w:rFonts w:ascii="Arial" w:hAnsi="Arial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تبرير إنشاء منصف زاوية</w:t>
            </w:r>
          </w:p>
        </w:tc>
        <w:tc>
          <w:tcPr>
            <w:tcW w:w="1012" w:type="dxa"/>
          </w:tcPr>
          <w:p w:rsidR="001A0771" w:rsidRPr="00EF6C20" w:rsidRDefault="001A0771" w:rsidP="00EF6C20">
            <w:pPr>
              <w:jc w:val="center"/>
              <w:rPr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و </w:t>
            </w: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ت  1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+1 </w:t>
            </w: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1A0771" w:rsidRPr="00EF6C20" w:rsidRDefault="001A0771" w:rsidP="00536EAA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proofErr w:type="gramStart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</w:t>
            </w:r>
            <w:proofErr w:type="gramEnd"/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 xml:space="preserve"> 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6 سا</w:t>
            </w:r>
          </w:p>
        </w:tc>
      </w:tr>
      <w:tr w:rsidR="001A0771" w:rsidRPr="00EF6C20" w:rsidTr="00EF6C20">
        <w:trPr>
          <w:cantSplit/>
          <w:trHeight w:val="789"/>
          <w:jc w:val="center"/>
        </w:trPr>
        <w:tc>
          <w:tcPr>
            <w:tcW w:w="520" w:type="dxa"/>
            <w:vMerge/>
            <w:shd w:val="clear" w:color="auto" w:fill="auto"/>
          </w:tcPr>
          <w:p w:rsidR="001A0771" w:rsidRPr="00EF6C20" w:rsidRDefault="001A0771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14</w:t>
            </w:r>
          </w:p>
        </w:tc>
        <w:tc>
          <w:tcPr>
            <w:tcW w:w="473" w:type="dxa"/>
            <w:vAlign w:val="center"/>
          </w:tcPr>
          <w:p w:rsidR="001A0771" w:rsidRPr="00EF6C20" w:rsidRDefault="001A0771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20" w:type="dxa"/>
            <w:vMerge/>
          </w:tcPr>
          <w:p w:rsidR="001A0771" w:rsidRPr="00EF6C20" w:rsidRDefault="001A0771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90" w:type="dxa"/>
            <w:vAlign w:val="center"/>
          </w:tcPr>
          <w:p w:rsidR="001A0771" w:rsidRPr="00EF6C20" w:rsidRDefault="001A0771" w:rsidP="003D26BE">
            <w:pPr>
              <w:rPr>
                <w:rFonts w:ascii="Arial" w:hAnsi="Arial" w:hint="cs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تصميم متوازي المستطيلات     - إنجاز تصميم لمتوازي مستطيلات</w:t>
            </w:r>
          </w:p>
          <w:p w:rsidR="001A0771" w:rsidRPr="00EF6C20" w:rsidRDefault="001A0771" w:rsidP="00EF6C20">
            <w:pPr>
              <w:ind w:left="142"/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الحجوم  (حجم متوازي المستطيلات ،  حجم مكعب )</w:t>
            </w:r>
          </w:p>
          <w:p w:rsidR="001A0771" w:rsidRPr="00EF6C20" w:rsidRDefault="001A0771" w:rsidP="00EF6C20">
            <w:pPr>
              <w:ind w:left="142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وحدات قياس الحجوم                - حساب حجم متوازي المستطيلات</w:t>
            </w:r>
          </w:p>
        </w:tc>
        <w:tc>
          <w:tcPr>
            <w:tcW w:w="1012" w:type="dxa"/>
          </w:tcPr>
          <w:p w:rsidR="001A0771" w:rsidRPr="00EF6C20" w:rsidRDefault="001A0771" w:rsidP="00874B11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  <w:p w:rsidR="001A0771" w:rsidRPr="00EF6C20" w:rsidRDefault="001A0771" w:rsidP="00874B11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  <w:p w:rsidR="001A0771" w:rsidRPr="00EF6C20" w:rsidRDefault="001A0771" w:rsidP="00874B11">
            <w:pPr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  <w:textDirection w:val="btLr"/>
            <w:vAlign w:val="center"/>
          </w:tcPr>
          <w:p w:rsidR="001A0771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5 سا</w:t>
            </w:r>
          </w:p>
        </w:tc>
      </w:tr>
      <w:tr w:rsidR="00D97B20" w:rsidRPr="00EF6C20" w:rsidTr="00EF6C20">
        <w:trPr>
          <w:cantSplit/>
          <w:trHeight w:val="1134"/>
          <w:jc w:val="center"/>
        </w:trPr>
        <w:tc>
          <w:tcPr>
            <w:tcW w:w="520" w:type="dxa"/>
            <w:vMerge/>
            <w:shd w:val="clear" w:color="auto" w:fill="auto"/>
          </w:tcPr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  7</w:t>
            </w:r>
          </w:p>
        </w:tc>
        <w:tc>
          <w:tcPr>
            <w:tcW w:w="473" w:type="dxa"/>
            <w:vAlign w:val="center"/>
          </w:tcPr>
          <w:p w:rsidR="00986FF9" w:rsidRPr="00EF6C20" w:rsidRDefault="00986FF9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20" w:type="dxa"/>
            <w:vMerge w:val="restart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color w:val="00800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008000"/>
                <w:rtl/>
                <w:lang w:val="fr-FR" w:bidi="ar-DZ"/>
              </w:rPr>
              <w:t>تنظيم معطيات</w:t>
            </w:r>
          </w:p>
        </w:tc>
        <w:tc>
          <w:tcPr>
            <w:tcW w:w="6490" w:type="dxa"/>
            <w:vAlign w:val="center"/>
          </w:tcPr>
          <w:p w:rsidR="00986FF9" w:rsidRPr="00EF6C20" w:rsidRDefault="00986FF9" w:rsidP="00EF6C20">
            <w:pPr>
              <w:ind w:left="79"/>
              <w:rPr>
                <w:rFonts w:ascii="Arial" w:hAnsi="Arial" w:hint="cs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أتعرّف على جدول تناسبية           - إتمام جدول تناسبية</w:t>
            </w:r>
          </w:p>
          <w:p w:rsidR="00874B11" w:rsidRPr="00EF6C20" w:rsidRDefault="00986FF9" w:rsidP="00EF6C20">
            <w:pPr>
              <w:ind w:left="142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- إتمام جدول تناسبية (استعمل خواص الخطيّة، الرجوع إلى الوحدة، استعمل معامل التناسبية)   </w:t>
            </w:r>
          </w:p>
          <w:p w:rsidR="00986FF9" w:rsidRPr="00EF6C20" w:rsidRDefault="00986FF9" w:rsidP="00EF6C20">
            <w:pPr>
              <w:ind w:left="142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</w:t>
            </w:r>
            <w:r w:rsidR="00874B11" w:rsidRPr="00EF6C20">
              <w:rPr>
                <w:rFonts w:ascii="Arial" w:hAnsi="Arial" w:hint="cs"/>
                <w:rtl/>
                <w:lang w:bidi="ar-DZ"/>
              </w:rPr>
              <w:t>*</w:t>
            </w:r>
            <w:r w:rsidRPr="00EF6C20">
              <w:rPr>
                <w:rFonts w:ascii="Arial" w:hAnsi="Arial" w:hint="cs"/>
                <w:rtl/>
                <w:lang w:bidi="ar-DZ"/>
              </w:rPr>
              <w:t xml:space="preserve"> النسبة المئوية </w:t>
            </w:r>
          </w:p>
          <w:p w:rsidR="00986FF9" w:rsidRPr="00EF6C20" w:rsidRDefault="00986FF9" w:rsidP="00EF6C20">
            <w:pPr>
              <w:ind w:left="79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تطبيق نسبة مئوية  - مقارنة حصص                - مقياس خريطة أو مخطط</w:t>
            </w:r>
          </w:p>
        </w:tc>
        <w:tc>
          <w:tcPr>
            <w:tcW w:w="1012" w:type="dxa"/>
          </w:tcPr>
          <w:p w:rsidR="00986FF9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  <w:p w:rsidR="00874B11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  <w:p w:rsidR="00874B11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</w:p>
          <w:p w:rsidR="00874B11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  <w:p w:rsidR="00874B11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  <w:p w:rsidR="00874B11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82" w:type="dxa"/>
            <w:textDirection w:val="btLr"/>
            <w:vAlign w:val="center"/>
          </w:tcPr>
          <w:p w:rsidR="00986FF9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8 سا</w:t>
            </w:r>
          </w:p>
        </w:tc>
      </w:tr>
      <w:tr w:rsidR="00D97B20" w:rsidRPr="00EF6C20" w:rsidTr="00EF6C20">
        <w:trPr>
          <w:cantSplit/>
          <w:trHeight w:val="709"/>
          <w:jc w:val="center"/>
        </w:trPr>
        <w:tc>
          <w:tcPr>
            <w:tcW w:w="520" w:type="dxa"/>
            <w:vMerge/>
            <w:shd w:val="clear" w:color="auto" w:fill="auto"/>
          </w:tcPr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520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color w:val="FF0000"/>
                <w:rtl/>
                <w:lang w:val="fr-FR" w:bidi="ar-DZ"/>
              </w:rPr>
              <w:t>م ق  8</w:t>
            </w:r>
          </w:p>
        </w:tc>
        <w:tc>
          <w:tcPr>
            <w:tcW w:w="473" w:type="dxa"/>
            <w:vAlign w:val="center"/>
          </w:tcPr>
          <w:p w:rsidR="00986FF9" w:rsidRPr="00EF6C20" w:rsidRDefault="00986FF9" w:rsidP="00EF6C20">
            <w:pPr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>2</w:t>
            </w:r>
          </w:p>
        </w:tc>
        <w:tc>
          <w:tcPr>
            <w:tcW w:w="520" w:type="dxa"/>
            <w:vMerge/>
          </w:tcPr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6490" w:type="dxa"/>
            <w:vAlign w:val="center"/>
          </w:tcPr>
          <w:p w:rsidR="00986FF9" w:rsidRPr="00EF6C20" w:rsidRDefault="00986FF9" w:rsidP="00EF6C20">
            <w:pPr>
              <w:ind w:left="79"/>
              <w:rPr>
                <w:rFonts w:ascii="Arial" w:hAnsi="Arial" w:hint="cs"/>
                <w:rtl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- الجداول ( جدول بسيط، جدول بمدخلين)         - أنظم معطيات في جداول</w:t>
            </w:r>
          </w:p>
          <w:p w:rsidR="00986FF9" w:rsidRPr="00EF6C20" w:rsidRDefault="00986FF9" w:rsidP="00874B11">
            <w:pPr>
              <w:rPr>
                <w:rFonts w:ascii="Arial" w:hAnsi="Arial"/>
                <w:lang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>- تمثيل معطيات (مخطط بالأعمدة، تمثيل بياني، مخططات دائرية أو نصف دائرية)</w:t>
            </w:r>
          </w:p>
          <w:p w:rsidR="00986FF9" w:rsidRPr="00EF6C20" w:rsidRDefault="00986FF9" w:rsidP="003D26BE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ascii="Arial" w:hAnsi="Arial" w:hint="cs"/>
                <w:rtl/>
                <w:lang w:bidi="ar-DZ"/>
              </w:rPr>
              <w:t xml:space="preserve">  - أمثل معطيات بمخططات</w:t>
            </w:r>
          </w:p>
        </w:tc>
        <w:tc>
          <w:tcPr>
            <w:tcW w:w="1012" w:type="dxa"/>
          </w:tcPr>
          <w:p w:rsidR="00986FF9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  <w:p w:rsidR="00874B11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  <w:p w:rsidR="00874B11" w:rsidRPr="00EF6C20" w:rsidRDefault="00874B11" w:rsidP="00EF6C20">
            <w:pPr>
              <w:jc w:val="center"/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و ت 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1 سا</w:t>
            </w:r>
          </w:p>
        </w:tc>
        <w:tc>
          <w:tcPr>
            <w:tcW w:w="473" w:type="dxa"/>
            <w:textDirection w:val="btLr"/>
            <w:vAlign w:val="center"/>
          </w:tcPr>
          <w:p w:rsidR="00986FF9" w:rsidRPr="00EF6C20" w:rsidRDefault="00986FF9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</w:p>
        </w:tc>
        <w:tc>
          <w:tcPr>
            <w:tcW w:w="482" w:type="dxa"/>
            <w:textDirection w:val="btLr"/>
            <w:vAlign w:val="center"/>
          </w:tcPr>
          <w:p w:rsidR="00986FF9" w:rsidRPr="00EF6C20" w:rsidRDefault="001A0771" w:rsidP="00EF6C20">
            <w:pPr>
              <w:ind w:left="113" w:right="113"/>
              <w:jc w:val="center"/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F6C20">
              <w:rPr>
                <w:rFonts w:hint="cs"/>
                <w:b/>
                <w:bCs/>
                <w:sz w:val="20"/>
                <w:szCs w:val="20"/>
                <w:rtl/>
                <w:lang w:val="fr-FR" w:bidi="ar-DZ"/>
              </w:rPr>
              <w:t>5 سا</w:t>
            </w:r>
          </w:p>
        </w:tc>
      </w:tr>
    </w:tbl>
    <w:p w:rsidR="00F06A20" w:rsidRPr="00F06A20" w:rsidRDefault="003D26BE" w:rsidP="003D26BE">
      <w:pPr>
        <w:rPr>
          <w:rFonts w:hint="cs"/>
          <w:sz w:val="16"/>
          <w:szCs w:val="16"/>
          <w:rtl/>
          <w:lang w:val="fr-FR" w:bidi="ar-DZ"/>
        </w:rPr>
      </w:pPr>
      <w:r w:rsidRPr="00F06A20">
        <w:rPr>
          <w:rFonts w:hint="cs"/>
          <w:sz w:val="16"/>
          <w:szCs w:val="16"/>
          <w:rtl/>
          <w:lang w:val="fr-FR" w:bidi="ar-DZ"/>
        </w:rPr>
        <w:t xml:space="preserve">        </w:t>
      </w:r>
    </w:p>
    <w:p w:rsidR="003D26BE" w:rsidRPr="00256B5E" w:rsidRDefault="00F06A20" w:rsidP="004046F8">
      <w:pPr>
        <w:rPr>
          <w:rFonts w:hint="cs"/>
          <w:sz w:val="28"/>
          <w:szCs w:val="28"/>
          <w:rtl/>
          <w:lang w:val="fr-FR" w:bidi="ar-DZ"/>
        </w:rPr>
      </w:pPr>
      <w:r>
        <w:rPr>
          <w:rFonts w:hint="cs"/>
          <w:sz w:val="28"/>
          <w:szCs w:val="28"/>
          <w:rtl/>
          <w:lang w:val="fr-FR" w:bidi="ar-DZ"/>
        </w:rPr>
        <w:t xml:space="preserve">      </w:t>
      </w:r>
      <w:r w:rsidR="003D26BE">
        <w:rPr>
          <w:rFonts w:hint="cs"/>
          <w:sz w:val="28"/>
          <w:szCs w:val="28"/>
          <w:rtl/>
          <w:lang w:val="fr-FR" w:bidi="ar-DZ"/>
        </w:rPr>
        <w:t xml:space="preserve"> </w:t>
      </w:r>
      <w:r w:rsidR="003D26BE" w:rsidRPr="00256B5E">
        <w:rPr>
          <w:rFonts w:hint="cs"/>
          <w:sz w:val="28"/>
          <w:szCs w:val="28"/>
          <w:rtl/>
          <w:lang w:val="fr-FR" w:bidi="ar-DZ"/>
        </w:rPr>
        <w:t>الأستــاذ</w:t>
      </w:r>
      <w:r w:rsidR="008E5CE6">
        <w:rPr>
          <w:rFonts w:hint="cs"/>
          <w:sz w:val="28"/>
          <w:szCs w:val="28"/>
          <w:rtl/>
          <w:lang w:val="fr-FR" w:bidi="ar-DZ"/>
        </w:rPr>
        <w:t>:</w:t>
      </w:r>
      <w:r w:rsidR="004046F8">
        <w:rPr>
          <w:sz w:val="28"/>
          <w:szCs w:val="28"/>
          <w:lang w:val="fr-FR" w:bidi="ar-DZ"/>
        </w:rPr>
        <w:t xml:space="preserve">                            </w:t>
      </w:r>
      <w:r w:rsidR="008E5CE6">
        <w:rPr>
          <w:rFonts w:hint="cs"/>
          <w:sz w:val="28"/>
          <w:szCs w:val="28"/>
          <w:rtl/>
          <w:lang w:val="fr-FR" w:bidi="ar-DZ"/>
        </w:rPr>
        <w:t xml:space="preserve">         </w:t>
      </w:r>
      <w:r w:rsidR="00304126">
        <w:rPr>
          <w:rFonts w:hint="cs"/>
          <w:sz w:val="28"/>
          <w:szCs w:val="28"/>
          <w:rtl/>
          <w:lang w:val="fr-FR" w:bidi="ar-DZ"/>
        </w:rPr>
        <w:t xml:space="preserve">     </w:t>
      </w:r>
      <w:r w:rsidR="003D26BE" w:rsidRPr="00256B5E">
        <w:rPr>
          <w:rFonts w:hint="cs"/>
          <w:sz w:val="28"/>
          <w:szCs w:val="28"/>
          <w:rtl/>
          <w:lang w:val="fr-FR" w:bidi="ar-DZ"/>
        </w:rPr>
        <w:t xml:space="preserve"> مفتش المادة </w:t>
      </w:r>
      <w:r w:rsidR="00472227" w:rsidRPr="00472227">
        <w:rPr>
          <w:rFonts w:hint="cs"/>
          <w:sz w:val="28"/>
          <w:szCs w:val="28"/>
          <w:rtl/>
          <w:lang w:val="fr-FR" w:bidi="ar-DZ"/>
        </w:rPr>
        <w:t xml:space="preserve"> </w:t>
      </w:r>
      <w:r w:rsidR="004046F8">
        <w:rPr>
          <w:sz w:val="28"/>
          <w:szCs w:val="28"/>
          <w:lang w:bidi="ar-DZ"/>
        </w:rPr>
        <w:t xml:space="preserve">                      </w:t>
      </w:r>
      <w:r w:rsidR="004046F8">
        <w:rPr>
          <w:sz w:val="28"/>
          <w:szCs w:val="28"/>
          <w:lang w:bidi="ar-DZ"/>
        </w:rPr>
        <w:tab/>
      </w:r>
      <w:r w:rsidR="004046F8">
        <w:rPr>
          <w:sz w:val="28"/>
          <w:szCs w:val="28"/>
          <w:lang w:bidi="ar-DZ"/>
        </w:rPr>
        <w:tab/>
      </w:r>
      <w:r w:rsidR="004046F8">
        <w:rPr>
          <w:sz w:val="28"/>
          <w:szCs w:val="28"/>
          <w:lang w:bidi="ar-DZ"/>
        </w:rPr>
        <w:tab/>
      </w:r>
      <w:r w:rsidR="004046F8">
        <w:rPr>
          <w:sz w:val="28"/>
          <w:szCs w:val="28"/>
          <w:lang w:bidi="ar-DZ"/>
        </w:rPr>
        <w:tab/>
      </w:r>
      <w:r w:rsidR="004046F8">
        <w:rPr>
          <w:sz w:val="28"/>
          <w:szCs w:val="28"/>
          <w:lang w:bidi="ar-DZ"/>
        </w:rPr>
        <w:tab/>
      </w:r>
      <w:r w:rsidR="003D26BE" w:rsidRPr="00256B5E">
        <w:rPr>
          <w:rFonts w:hint="cs"/>
          <w:sz w:val="28"/>
          <w:szCs w:val="28"/>
          <w:rtl/>
          <w:lang w:val="fr-FR" w:bidi="ar-DZ"/>
        </w:rPr>
        <w:t xml:space="preserve">مديــــر </w:t>
      </w:r>
    </w:p>
    <w:p w:rsidR="008B4DA6" w:rsidRPr="008B4DA6" w:rsidRDefault="008B4DA6" w:rsidP="003D26BE">
      <w:pPr>
        <w:ind w:firstLine="374"/>
        <w:rPr>
          <w:rFonts w:hint="cs"/>
          <w:rtl/>
          <w:lang w:val="fr-FR" w:bidi="ar-DZ"/>
        </w:rPr>
      </w:pPr>
    </w:p>
    <w:sectPr w:rsidR="008B4DA6" w:rsidRPr="008B4DA6" w:rsidSect="00A600B6">
      <w:pgSz w:w="11906" w:h="16838"/>
      <w:pgMar w:top="180" w:right="125" w:bottom="180" w:left="187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F72895"/>
    <w:multiLevelType w:val="hybridMultilevel"/>
    <w:tmpl w:val="EA682FBC"/>
    <w:lvl w:ilvl="0" w:tplc="F1B077A2">
      <w:start w:val="27"/>
      <w:numFmt w:val="arabicAlpha"/>
      <w:lvlText w:val="%1."/>
      <w:lvlJc w:val="left"/>
      <w:pPr>
        <w:tabs>
          <w:tab w:val="num" w:pos="862"/>
        </w:tabs>
        <w:ind w:left="862" w:hanging="720"/>
      </w:pPr>
      <w:rPr>
        <w:rFonts w:hint="default"/>
        <w:sz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222"/>
        </w:tabs>
        <w:ind w:left="122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942"/>
        </w:tabs>
        <w:ind w:left="194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662"/>
        </w:tabs>
        <w:ind w:left="266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382"/>
        </w:tabs>
        <w:ind w:left="338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102"/>
        </w:tabs>
        <w:ind w:left="410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822"/>
        </w:tabs>
        <w:ind w:left="482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542"/>
        </w:tabs>
        <w:ind w:left="554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262"/>
        </w:tabs>
        <w:ind w:left="6262" w:hanging="360"/>
      </w:pPr>
      <w:rPr>
        <w:rFonts w:ascii="Wingdings" w:hAnsi="Wingdings" w:hint="default"/>
      </w:rPr>
    </w:lvl>
  </w:abstractNum>
  <w:abstractNum w:abstractNumId="1" w15:restartNumberingAfterBreak="0">
    <w:nsid w:val="1AD06446"/>
    <w:multiLevelType w:val="multilevel"/>
    <w:tmpl w:val="1A3CD624"/>
    <w:lvl w:ilvl="0">
      <w:start w:val="1"/>
      <w:numFmt w:val="bullet"/>
      <w:lvlText w:val=""/>
      <w:lvlJc w:val="left"/>
      <w:pPr>
        <w:ind w:left="1440" w:hanging="360"/>
      </w:pPr>
      <w:rPr>
        <w:rFonts w:ascii="Wingdings" w:hAnsi="Wingdings" w:hint="default"/>
      </w:rPr>
    </w:lvl>
    <w:lvl w:ilvl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52CC1765"/>
    <w:multiLevelType w:val="hybridMultilevel"/>
    <w:tmpl w:val="6B900118"/>
    <w:lvl w:ilvl="0" w:tplc="040C0001">
      <w:start w:val="1"/>
      <w:numFmt w:val="bullet"/>
      <w:lvlText w:val=""/>
      <w:lvlJc w:val="left"/>
      <w:pPr>
        <w:ind w:left="502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777359FE"/>
    <w:multiLevelType w:val="hybridMultilevel"/>
    <w:tmpl w:val="1A3CD624"/>
    <w:lvl w:ilvl="0" w:tplc="8D5EB0AA">
      <w:start w:val="1"/>
      <w:numFmt w:val="bullet"/>
      <w:lvlText w:val=""/>
      <w:lvlJc w:val="left"/>
      <w:pPr>
        <w:ind w:left="144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3"/>
  </w:num>
  <w:num w:numId="3">
    <w:abstractNumId w:val="0"/>
  </w:num>
  <w:num w:numId="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87"/>
  <w:displayVerticalDrawingGridEvery w:val="2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A600B6"/>
    <w:rsid w:val="00044823"/>
    <w:rsid w:val="00082ADA"/>
    <w:rsid w:val="0011748B"/>
    <w:rsid w:val="001A0771"/>
    <w:rsid w:val="001A327C"/>
    <w:rsid w:val="0025273D"/>
    <w:rsid w:val="00304126"/>
    <w:rsid w:val="0038612F"/>
    <w:rsid w:val="003C3093"/>
    <w:rsid w:val="003C60A2"/>
    <w:rsid w:val="003D26BE"/>
    <w:rsid w:val="003F4439"/>
    <w:rsid w:val="004046F8"/>
    <w:rsid w:val="00421EB8"/>
    <w:rsid w:val="0043387D"/>
    <w:rsid w:val="00454D08"/>
    <w:rsid w:val="00472227"/>
    <w:rsid w:val="00536EAA"/>
    <w:rsid w:val="005D39EF"/>
    <w:rsid w:val="00713F5A"/>
    <w:rsid w:val="007472C5"/>
    <w:rsid w:val="0077190A"/>
    <w:rsid w:val="007A2F97"/>
    <w:rsid w:val="00874B11"/>
    <w:rsid w:val="008B4DA6"/>
    <w:rsid w:val="008E5CE6"/>
    <w:rsid w:val="0094261E"/>
    <w:rsid w:val="009607A7"/>
    <w:rsid w:val="00986FF9"/>
    <w:rsid w:val="009A4463"/>
    <w:rsid w:val="009C2E35"/>
    <w:rsid w:val="00A600B6"/>
    <w:rsid w:val="00AB35BC"/>
    <w:rsid w:val="00AF2178"/>
    <w:rsid w:val="00B07622"/>
    <w:rsid w:val="00B150DC"/>
    <w:rsid w:val="00B511B5"/>
    <w:rsid w:val="00C51EB9"/>
    <w:rsid w:val="00C75144"/>
    <w:rsid w:val="00CF4E85"/>
    <w:rsid w:val="00D37FD2"/>
    <w:rsid w:val="00D62CD2"/>
    <w:rsid w:val="00D97B20"/>
    <w:rsid w:val="00E6596B"/>
    <w:rsid w:val="00E77ACA"/>
    <w:rsid w:val="00EF6C20"/>
    <w:rsid w:val="00F06A20"/>
    <w:rsid w:val="00F1766C"/>
    <w:rsid w:val="00F555AD"/>
    <w:rsid w:val="00F76472"/>
    <w:rsid w:val="00FA7B56"/>
    <w:rsid w:val="00FC3C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  <w15:chartTrackingRefBased/>
  <w15:docId w15:val="{37D2F8EB-58F8-4F0F-B1E4-1118F9BEBBC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A600B6"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A600B6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</Pages>
  <Words>1127</Words>
  <Characters>6201</Characters>
  <Application>Microsoft Office Word</Application>
  <DocSecurity>0</DocSecurity>
  <Lines>51</Lines>
  <Paragraphs>14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متوسطــة :                                                                                                                            السنة الدراسية : 2016  / 2017 </vt:lpstr>
      <vt:lpstr>متوسطــة :                                                                                                                            السنة الدراسية : 2016  / 2017 </vt:lpstr>
    </vt:vector>
  </TitlesOfParts>
  <Company>adj</Company>
  <LinksUpToDate>false</LinksUpToDate>
  <CharactersWithSpaces>731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توسطــة :                                                                                                                            السنة الدراسية : 2016  / 2017 </dc:title>
  <dc:subject/>
  <dc:creator>YOUCEF</dc:creator>
  <cp:keywords/>
  <dc:description/>
  <cp:lastModifiedBy>hocine</cp:lastModifiedBy>
  <cp:revision>2</cp:revision>
  <cp:lastPrinted>2016-09-23T20:51:00Z</cp:lastPrinted>
  <dcterms:created xsi:type="dcterms:W3CDTF">2019-08-13T12:01:00Z</dcterms:created>
  <dcterms:modified xsi:type="dcterms:W3CDTF">2019-08-13T12:01:00Z</dcterms:modified>
</cp:coreProperties>
</file>